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7C60" w:rsidRPr="00341BD3" w:rsidRDefault="009B7C60" w:rsidP="00341BD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41BD3">
        <w:rPr>
          <w:rFonts w:ascii="Times New Roman" w:hAnsi="Times New Roman" w:cs="Times New Roman"/>
          <w:b/>
          <w:color w:val="FF0000"/>
          <w:sz w:val="28"/>
          <w:szCs w:val="28"/>
        </w:rPr>
        <w:t>TÍNH CHẤT HAI TIẾP TUYẾN CẮT NHAU</w:t>
      </w:r>
    </w:p>
    <w:p w:rsidR="003810E5" w:rsidRPr="00341BD3" w:rsidRDefault="003810E5" w:rsidP="00341BD3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41BD3">
        <w:rPr>
          <w:rFonts w:ascii="Times New Roman" w:hAnsi="Times New Roman" w:cs="Times New Roman"/>
          <w:b/>
          <w:color w:val="FF0000"/>
          <w:sz w:val="28"/>
          <w:szCs w:val="28"/>
        </w:rPr>
        <w:t>A. Tóm tắt lý thuyết</w:t>
      </w:r>
    </w:p>
    <w:p w:rsidR="00633990" w:rsidRPr="00341BD3" w:rsidRDefault="003810E5" w:rsidP="00341BD3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341BD3">
        <w:rPr>
          <w:rFonts w:ascii="Times New Roman" w:hAnsi="Times New Roman" w:cs="Times New Roman"/>
          <w:color w:val="FF0000"/>
          <w:sz w:val="28"/>
          <w:szCs w:val="28"/>
        </w:rPr>
        <w:t>1. Tính chất của hai tiếp tuyến cắt nhau</w:t>
      </w:r>
    </w:p>
    <w:p w:rsidR="00633990" w:rsidRPr="00341BD3" w:rsidRDefault="00633990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58758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15240</wp:posOffset>
            </wp:positionV>
            <wp:extent cx="1666875" cy="135255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41BD3">
        <w:rPr>
          <w:rFonts w:ascii="Times New Roman" w:hAnsi="Times New Roman" w:cs="Times New Roman"/>
          <w:sz w:val="28"/>
          <w:szCs w:val="28"/>
        </w:rPr>
        <w:t>Nếu hai tiếp tuyến của một đường tròn cắt nhau tại 1 điểm thì</w:t>
      </w:r>
    </w:p>
    <w:p w:rsidR="00633990" w:rsidRPr="00341BD3" w:rsidRDefault="00633990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- Điểm đó cách đều hai tiếp điểm</w:t>
      </w:r>
    </w:p>
    <w:p w:rsidR="00633990" w:rsidRPr="00341BD3" w:rsidRDefault="00633990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- Tia kẻ từ điểm đó đi qua tâm là tia phân giác của góc tạo bởi hai tiếp tuyến</w:t>
      </w:r>
    </w:p>
    <w:p w:rsidR="00633990" w:rsidRPr="00341BD3" w:rsidRDefault="00633990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- Tia kẻ từ tâm đi qua điểm đó là tia phân giác của góc tạo bởi hai bán kính đi qua các tiếp điểm</w:t>
      </w:r>
    </w:p>
    <w:p w:rsidR="00633990" w:rsidRPr="00341BD3" w:rsidRDefault="00341BD3" w:rsidP="00341BD3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341BD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591680" behindDoc="0" locked="0" layoutInCell="1" allowOverlap="1" wp14:anchorId="47EB1082" wp14:editId="1FE51C4D">
            <wp:simplePos x="0" y="0"/>
            <wp:positionH relativeFrom="column">
              <wp:posOffset>0</wp:posOffset>
            </wp:positionH>
            <wp:positionV relativeFrom="paragraph">
              <wp:posOffset>435305</wp:posOffset>
            </wp:positionV>
            <wp:extent cx="1619250" cy="147637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33990" w:rsidRPr="00341BD3">
        <w:rPr>
          <w:rFonts w:ascii="Times New Roman" w:hAnsi="Times New Roman" w:cs="Times New Roman"/>
          <w:color w:val="FF0000"/>
          <w:sz w:val="28"/>
          <w:szCs w:val="28"/>
        </w:rPr>
        <w:t>2. Đường tròn nội tiếp tam giác</w:t>
      </w:r>
    </w:p>
    <w:p w:rsidR="00633990" w:rsidRPr="00341BD3" w:rsidRDefault="00633990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- Đường tròn tiếp xúc với ba cạnh của một tam giác gọi là đường tròn nội tiếp tam giác, còn tam giác gọi là ngoại tiếp đường tròn</w:t>
      </w:r>
    </w:p>
    <w:p w:rsidR="00633990" w:rsidRPr="00341BD3" w:rsidRDefault="00633990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- Tâm của đường tròn nôi tiếp tam giác là giao điểm của các đường phân giác của các góc trong tam giác</w:t>
      </w:r>
    </w:p>
    <w:p w:rsidR="00633990" w:rsidRPr="00341BD3" w:rsidRDefault="00633990" w:rsidP="00341BD3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341BD3">
        <w:rPr>
          <w:rFonts w:ascii="Times New Roman" w:hAnsi="Times New Roman" w:cs="Times New Roman"/>
          <w:color w:val="FF0000"/>
          <w:sz w:val="28"/>
          <w:szCs w:val="28"/>
        </w:rPr>
        <w:t>3. Đường tròn bàng tiếp tam giác</w:t>
      </w:r>
    </w:p>
    <w:p w:rsidR="00F72F85" w:rsidRPr="00341BD3" w:rsidRDefault="00633990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59475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7315</wp:posOffset>
            </wp:positionV>
            <wp:extent cx="1619250" cy="177165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72F85" w:rsidRPr="00341BD3">
        <w:rPr>
          <w:rFonts w:ascii="Times New Roman" w:hAnsi="Times New Roman" w:cs="Times New Roman"/>
          <w:sz w:val="28"/>
          <w:szCs w:val="28"/>
        </w:rPr>
        <w:t>- Đường tròn tiếp xúc với 1 cạnh của tam giác và tiếp xúc với phần kéo dài của hai cạnh còn lại gọi là đường tròn bàng tiếp tam giác</w:t>
      </w:r>
    </w:p>
    <w:p w:rsidR="00F72F85" w:rsidRPr="00341BD3" w:rsidRDefault="00F72F85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- Mỗi tam giác có 3 đường tròn bàng tiếp tam giác</w:t>
      </w:r>
    </w:p>
    <w:p w:rsidR="00F72F85" w:rsidRDefault="00F72F85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- Tâm của đưuòng tròn bàng tiếp tam giác góc A là giao điểm của hai đường phân giác các góc ngoài tại B và C hoặc là giao điểm của đường phân giác góc A và đường phân giác ngoài tại B (hoặ</w:t>
      </w:r>
      <w:r w:rsidR="002F6FE1">
        <w:rPr>
          <w:rFonts w:ascii="Times New Roman" w:hAnsi="Times New Roman" w:cs="Times New Roman"/>
          <w:sz w:val="28"/>
          <w:szCs w:val="28"/>
        </w:rPr>
        <w:t>c C)</w:t>
      </w:r>
    </w:p>
    <w:p w:rsidR="002F6FE1" w:rsidRDefault="002F6FE1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2F6FE1" w:rsidRPr="00341BD3" w:rsidRDefault="002F6FE1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3810E5" w:rsidRPr="00341BD3" w:rsidRDefault="00F72F85" w:rsidP="00341BD3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41BD3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. Bài tập và các dạng toán</w:t>
      </w:r>
    </w:p>
    <w:p w:rsidR="00F72F85" w:rsidRPr="00341BD3" w:rsidRDefault="00F72F85" w:rsidP="00341BD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41BD3">
        <w:rPr>
          <w:rFonts w:ascii="Times New Roman" w:hAnsi="Times New Roman" w:cs="Times New Roman"/>
          <w:b/>
          <w:color w:val="FF0000"/>
          <w:sz w:val="28"/>
          <w:szCs w:val="28"/>
        </w:rPr>
        <w:t>Dạng 1: Chứng minh hai đoạn thẳng bằng nhau, hai đường thẳng song song, hai đường thẳng vuông góc</w:t>
      </w:r>
    </w:p>
    <w:p w:rsidR="003810E5" w:rsidRPr="00341BD3" w:rsidRDefault="00F72F85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41BD3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="00341BD3">
        <w:rPr>
          <w:rFonts w:ascii="Times New Roman" w:hAnsi="Times New Roman" w:cs="Times New Roman"/>
          <w:sz w:val="28"/>
          <w:szCs w:val="28"/>
        </w:rPr>
        <w:t xml:space="preserve"> D</w:t>
      </w:r>
      <w:r w:rsidRPr="00341BD3">
        <w:rPr>
          <w:rFonts w:ascii="Times New Roman" w:hAnsi="Times New Roman" w:cs="Times New Roman"/>
          <w:sz w:val="28"/>
          <w:szCs w:val="28"/>
        </w:rPr>
        <w:t>ùng tính chất của hai tiếp tuyến cắt nhau</w:t>
      </w:r>
      <w:r w:rsidR="00341BD3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F72F85" w:rsidRPr="00341BD3" w:rsidRDefault="00341BD3" w:rsidP="00341BD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72F85" w:rsidRPr="00341BD3">
        <w:rPr>
          <w:rFonts w:ascii="Times New Roman" w:hAnsi="Times New Roman" w:cs="Times New Roman"/>
          <w:sz w:val="28"/>
          <w:szCs w:val="28"/>
        </w:rPr>
        <w:t>Hai tiếp tuyến tại B và C của đường tròn (O) cắt nhau ở A</w:t>
      </w:r>
    </w:p>
    <w:p w:rsidR="003810E5" w:rsidRPr="00341BD3" w:rsidRDefault="00F72F85" w:rsidP="00341BD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a. Chứng minh AO là trung trực của đoạn thẳng BC</w:t>
      </w:r>
    </w:p>
    <w:p w:rsidR="00F72F85" w:rsidRPr="00341BD3" w:rsidRDefault="00341BD3" w:rsidP="00341BD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02944" behindDoc="0" locked="0" layoutInCell="1" allowOverlap="1" wp14:anchorId="63425018" wp14:editId="02078A81">
            <wp:simplePos x="0" y="0"/>
            <wp:positionH relativeFrom="column">
              <wp:posOffset>0</wp:posOffset>
            </wp:positionH>
            <wp:positionV relativeFrom="paragraph">
              <wp:posOffset>455625</wp:posOffset>
            </wp:positionV>
            <wp:extent cx="1524000" cy="195262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72F85" w:rsidRPr="00341BD3">
        <w:rPr>
          <w:rFonts w:ascii="Times New Roman" w:hAnsi="Times New Roman" w:cs="Times New Roman"/>
          <w:sz w:val="28"/>
          <w:szCs w:val="28"/>
        </w:rPr>
        <w:t>b. Vẽ đường kính CD của (O). Chứng minh BD // AO</w:t>
      </w:r>
    </w:p>
    <w:p w:rsidR="00F72F85" w:rsidRPr="00341BD3" w:rsidRDefault="00F72F85" w:rsidP="00341BD3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41BD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0F7CA4" w:rsidRPr="00341BD3" w:rsidRDefault="000F7CA4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a. Theo tính chất hia tiếp tuyến cắ</w:t>
      </w:r>
      <w:r w:rsidR="00341BD3">
        <w:rPr>
          <w:rFonts w:ascii="Times New Roman" w:hAnsi="Times New Roman" w:cs="Times New Roman"/>
          <w:sz w:val="28"/>
          <w:szCs w:val="28"/>
        </w:rPr>
        <w:t>t nhau ta có</w:t>
      </w:r>
      <w:r w:rsidRPr="00341BD3">
        <w:rPr>
          <w:rFonts w:ascii="Times New Roman" w:hAnsi="Times New Roman" w:cs="Times New Roman"/>
          <w:sz w:val="28"/>
          <w:szCs w:val="28"/>
        </w:rPr>
        <w:t>: AB = AC</w:t>
      </w:r>
    </w:p>
    <w:p w:rsidR="000F7CA4" w:rsidRPr="00341BD3" w:rsidRDefault="000F7CA4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05pt;height:14.4pt" o:ole="">
            <v:imagedata r:id="rId10" o:title=""/>
          </v:shape>
          <o:OLEObject Type="Embed" ProgID="Equation.DSMT4" ShapeID="_x0000_i1025" DrawAspect="Content" ObjectID="_1637774748" r:id="rId11"/>
        </w:object>
      </w:r>
      <w:r w:rsidRPr="00341BD3">
        <w:rPr>
          <w:rFonts w:ascii="Times New Roman" w:hAnsi="Times New Roman" w:cs="Times New Roman"/>
          <w:sz w:val="28"/>
          <w:szCs w:val="28"/>
        </w:rPr>
        <w:t xml:space="preserve"> thuộc đường trung trực của BC</w:t>
      </w:r>
    </w:p>
    <w:p w:rsidR="000F7CA4" w:rsidRPr="00341BD3" w:rsidRDefault="000F7CA4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Lạ</w:t>
      </w:r>
      <w:r w:rsidR="00341BD3">
        <w:rPr>
          <w:rFonts w:ascii="Times New Roman" w:hAnsi="Times New Roman" w:cs="Times New Roman"/>
          <w:sz w:val="28"/>
          <w:szCs w:val="28"/>
        </w:rPr>
        <w:t xml:space="preserve">i có: </w:t>
      </w:r>
      <w:r w:rsidR="00341BD3"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480" w:dyaOrig="279">
          <v:shape id="_x0000_i1322" type="#_x0000_t75" style="width:73.75pt;height:14.4pt" o:ole="">
            <v:imagedata r:id="rId12" o:title=""/>
          </v:shape>
          <o:OLEObject Type="Embed" ProgID="Equation.DSMT4" ShapeID="_x0000_i1322" DrawAspect="Content" ObjectID="_1637774749" r:id="rId13"/>
        </w:object>
      </w:r>
      <w:r w:rsidRPr="00341BD3">
        <w:rPr>
          <w:rFonts w:ascii="Times New Roman" w:hAnsi="Times New Roman" w:cs="Times New Roman"/>
          <w:sz w:val="28"/>
          <w:szCs w:val="28"/>
        </w:rPr>
        <w:t xml:space="preserve"> thuộc đường trung trực của BC</w:t>
      </w:r>
    </w:p>
    <w:p w:rsidR="000F7CA4" w:rsidRPr="00341BD3" w:rsidRDefault="000F7CA4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Vậy AO là đường trung trực của đoạn BC</w:t>
      </w:r>
    </w:p>
    <w:p w:rsidR="000F7CA4" w:rsidRPr="00341BD3" w:rsidRDefault="000F7CA4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b. Ta có </w:t>
      </w:r>
      <w:r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260" w:dyaOrig="320">
          <v:shape id="_x0000_i1027" type="#_x0000_t75" style="width:162.45pt;height:15.55pt" o:ole="">
            <v:imagedata r:id="rId14" o:title=""/>
          </v:shape>
          <o:OLEObject Type="Embed" ProgID="Equation.DSMT4" ShapeID="_x0000_i1027" DrawAspect="Content" ObjectID="_1637774750" r:id="rId15"/>
        </w:object>
      </w:r>
      <w:r w:rsidRPr="00341BD3">
        <w:rPr>
          <w:rFonts w:ascii="Times New Roman" w:hAnsi="Times New Roman" w:cs="Times New Roman"/>
          <w:sz w:val="28"/>
          <w:szCs w:val="28"/>
        </w:rPr>
        <w:t xml:space="preserve"> (đpcm)</w:t>
      </w:r>
      <w:r w:rsidR="00341BD3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0F4C0C" w:rsidRPr="00341BD3" w:rsidRDefault="000F4C0C" w:rsidP="00341BD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341BD3">
        <w:rPr>
          <w:rFonts w:ascii="Times New Roman" w:hAnsi="Times New Roman" w:cs="Times New Roman"/>
          <w:sz w:val="28"/>
          <w:szCs w:val="28"/>
        </w:rPr>
        <w:t xml:space="preserve"> Từ 1 điểm A nằm ngoài đường tròn (O;</w:t>
      </w:r>
      <w:r w:rsidR="00341BD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341BD3">
        <w:rPr>
          <w:rFonts w:ascii="Times New Roman" w:hAnsi="Times New Roman" w:cs="Times New Roman"/>
          <w:sz w:val="28"/>
          <w:szCs w:val="28"/>
        </w:rPr>
        <w:t>R) vẽ hai tiếp tuyến AB, AC</w:t>
      </w:r>
      <w:r w:rsidR="00A72C69" w:rsidRPr="00341BD3">
        <w:rPr>
          <w:rFonts w:ascii="Times New Roman" w:hAnsi="Times New Roman" w:cs="Times New Roman"/>
          <w:sz w:val="28"/>
          <w:szCs w:val="28"/>
        </w:rPr>
        <w:t xml:space="preserve"> với đường tròn. Đường thẳng vuông góc với OB tại O cắt AC tại N. Đường thẳng vuông góc với OC tại O cắt AB tại M</w:t>
      </w:r>
    </w:p>
    <w:p w:rsidR="00A72C69" w:rsidRPr="00341BD3" w:rsidRDefault="00A72C69" w:rsidP="00341BD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a. Chứng minh rằng tứ giác AMON là hình thoi</w:t>
      </w:r>
    </w:p>
    <w:p w:rsidR="00A72C69" w:rsidRPr="00341BD3" w:rsidRDefault="00A72C69" w:rsidP="00341BD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b. Điểm A cách O một khoảng là bao nhiêu để MN là tiếp tuyến của đường tròn (O)</w:t>
      </w:r>
    </w:p>
    <w:p w:rsidR="000F4C0C" w:rsidRPr="00341BD3" w:rsidRDefault="00341BD3" w:rsidP="00341BD3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35712" behindDoc="0" locked="0" layoutInCell="1" allowOverlap="1" wp14:anchorId="52FBA342" wp14:editId="1AB305AD">
            <wp:simplePos x="0" y="0"/>
            <wp:positionH relativeFrom="column">
              <wp:posOffset>635</wp:posOffset>
            </wp:positionH>
            <wp:positionV relativeFrom="paragraph">
              <wp:posOffset>9525</wp:posOffset>
            </wp:positionV>
            <wp:extent cx="2128520" cy="1553845"/>
            <wp:effectExtent l="0" t="0" r="0" b="0"/>
            <wp:wrapSquare wrapText="bothSides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8520" cy="1553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2C69" w:rsidRPr="00341BD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A72C69" w:rsidRPr="00341BD3" w:rsidRDefault="00A72C69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a. Ta có </w:t>
      </w:r>
      <w:r w:rsidRPr="00341BD3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320" w:dyaOrig="720">
          <v:shape id="_x0000_i1028" type="#_x0000_t75" style="width:115.8pt;height:35.15pt" o:ole="">
            <v:imagedata r:id="rId17" o:title=""/>
          </v:shape>
          <o:OLEObject Type="Embed" ProgID="Equation.DSMT4" ShapeID="_x0000_i1028" DrawAspect="Content" ObjectID="_1637774751" r:id="rId18"/>
        </w:object>
      </w: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là hình bình hành</w:t>
      </w:r>
    </w:p>
    <w:p w:rsidR="000F4C0C" w:rsidRPr="00341BD3" w:rsidRDefault="00A72C69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Lại có </w:t>
      </w:r>
      <w:r w:rsidRPr="00341BD3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939" w:dyaOrig="400">
          <v:shape id="_x0000_i1029" type="#_x0000_t75" style="width:96.75pt;height:19.6pt" o:ole="">
            <v:imagedata r:id="rId19" o:title=""/>
          </v:shape>
          <o:OLEObject Type="Embed" ProgID="Equation.DSMT4" ShapeID="_x0000_i1029" DrawAspect="Content" ObjectID="_1637774752" r:id="rId20"/>
        </w:object>
      </w: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 là hình thoi </w:t>
      </w:r>
      <w:r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340" w:dyaOrig="320">
          <v:shape id="_x0000_i1030" type="#_x0000_t75" style="width:116.95pt;height:15.55pt" o:ole="">
            <v:imagedata r:id="rId21" o:title=""/>
          </v:shape>
          <o:OLEObject Type="Embed" ProgID="Equation.DSMT4" ShapeID="_x0000_i1030" DrawAspect="Content" ObjectID="_1637774753" r:id="rId22"/>
        </w:object>
      </w: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      </w:t>
      </w:r>
    </w:p>
    <w:p w:rsidR="000F4C0C" w:rsidRPr="00341BD3" w:rsidRDefault="00A72C69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>b. Để MN là tiếp tuyến của đường tròn (O) thì OH = R hay OA = 2OH = 2R. Vậy OA = 2R</w:t>
      </w:r>
    </w:p>
    <w:p w:rsidR="000F7CA4" w:rsidRPr="00341BD3" w:rsidRDefault="00A72C69" w:rsidP="00341BD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3</w:t>
      </w:r>
      <w:r w:rsidR="000F7CA4" w:rsidRPr="00341BD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0F7CA4"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Cho nửa đường tròn tâm O, đường kính AB. Vẽ các tiếp tuyến Ax, By</w:t>
      </w:r>
      <w:r w:rsidR="00082390"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với nửa đường tròn cùng phía đối với AB. Từ điểm M trên nửa đườ</w:t>
      </w:r>
      <w:r w:rsidR="00341BD3">
        <w:rPr>
          <w:rFonts w:ascii="Times New Roman" w:hAnsi="Times New Roman" w:cs="Times New Roman"/>
          <w:sz w:val="28"/>
          <w:szCs w:val="28"/>
          <w:lang w:val="fr-FR"/>
        </w:rPr>
        <w:t>ng tròn (</w:t>
      </w:r>
      <w:r w:rsidR="00082390" w:rsidRPr="00341BD3">
        <w:rPr>
          <w:rFonts w:ascii="Times New Roman" w:hAnsi="Times New Roman" w:cs="Times New Roman"/>
          <w:sz w:val="28"/>
          <w:szCs w:val="28"/>
          <w:lang w:val="fr-FR"/>
        </w:rPr>
        <w:t>M khác A, B ) vẽ tiếp tuyến với nửa đường tròn, cắt Ax và By lần lượt tại C và D</w:t>
      </w:r>
    </w:p>
    <w:p w:rsidR="00082390" w:rsidRPr="00341BD3" w:rsidRDefault="00082390" w:rsidP="00341BD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a. Chứng minh rằng </w:t>
      </w: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620" w:dyaOrig="279">
          <v:shape id="_x0000_i1031" type="#_x0000_t75" style="width:81.2pt;height:14.4pt" o:ole="">
            <v:imagedata r:id="rId23" o:title=""/>
          </v:shape>
          <o:OLEObject Type="Embed" ProgID="Equation.DSMT4" ShapeID="_x0000_i1031" DrawAspect="Content" ObjectID="_1637774754" r:id="rId24"/>
        </w:object>
      </w:r>
    </w:p>
    <w:p w:rsidR="00082390" w:rsidRPr="00341BD3" w:rsidRDefault="00082390" w:rsidP="00341BD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b. Chứng minh MC. MD không đổi khi M di động trên nửa đường tròn</w:t>
      </w:r>
    </w:p>
    <w:p w:rsidR="00082390" w:rsidRPr="00341BD3" w:rsidRDefault="00082390" w:rsidP="00341BD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c. Cho biết OC = BA = 2R. Tính AC và BD theo R</w:t>
      </w:r>
    </w:p>
    <w:p w:rsidR="00082390" w:rsidRPr="00341BD3" w:rsidRDefault="00341BD3" w:rsidP="00341BD3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15232" behindDoc="0" locked="0" layoutInCell="1" allowOverlap="1" wp14:anchorId="7AE11649" wp14:editId="2820F491">
            <wp:simplePos x="0" y="0"/>
            <wp:positionH relativeFrom="column">
              <wp:posOffset>635</wp:posOffset>
            </wp:positionH>
            <wp:positionV relativeFrom="paragraph">
              <wp:posOffset>5715</wp:posOffset>
            </wp:positionV>
            <wp:extent cx="2077085" cy="207010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085" cy="207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41BD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</w:t>
      </w:r>
      <w:r w:rsidR="00082390" w:rsidRPr="00341BD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 giải</w:t>
      </w:r>
    </w:p>
    <w:p w:rsidR="00BC3842" w:rsidRPr="00341BD3" w:rsidRDefault="00BC3842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a. Ta có </w:t>
      </w:r>
      <w:r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60" w:dyaOrig="320">
          <v:shape id="_x0000_i1032" type="#_x0000_t75" style="width:102.55pt;height:15.55pt" o:ole="">
            <v:imagedata r:id="rId26" o:title=""/>
          </v:shape>
          <o:OLEObject Type="Embed" ProgID="Equation.DSMT4" ShapeID="_x0000_i1032" DrawAspect="Content" ObjectID="_1637774755" r:id="rId27"/>
        </w:object>
      </w:r>
    </w:p>
    <w:p w:rsidR="00BC3842" w:rsidRPr="00341BD3" w:rsidRDefault="00BC3842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b. Theo câu a ta có : </w:t>
      </w:r>
      <w:r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200" w:dyaOrig="360">
          <v:shape id="_x0000_i1033" type="#_x0000_t75" style="width:210.25pt;height:17.85pt" o:ole="">
            <v:imagedata r:id="rId28" o:title=""/>
          </v:shape>
          <o:OLEObject Type="Embed" ProgID="Equation.DSMT4" ShapeID="_x0000_i1033" DrawAspect="Content" ObjectID="_1637774756" r:id="rId29"/>
        </w:object>
      </w:r>
    </w:p>
    <w:p w:rsidR="00341BD3" w:rsidRDefault="00BC3842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c. Xét </w:t>
      </w:r>
      <w:r w:rsidR="00341BD3"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560" w:dyaOrig="380">
          <v:shape id="_x0000_i1329" type="#_x0000_t75" style="width:227.5pt;height:19pt" o:ole="">
            <v:imagedata r:id="rId30" o:title=""/>
          </v:shape>
          <o:OLEObject Type="Embed" ProgID="Equation.DSMT4" ShapeID="_x0000_i1329" DrawAspect="Content" ObjectID="_1637774757" r:id="rId31"/>
        </w:object>
      </w:r>
      <w:r w:rsidR="00341BD3"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840" w:dyaOrig="380">
          <v:shape id="_x0000_i1331" type="#_x0000_t75" style="width:92.15pt;height:19pt" o:ole="">
            <v:imagedata r:id="rId32" o:title=""/>
          </v:shape>
          <o:OLEObject Type="Embed" ProgID="Equation.DSMT4" ShapeID="_x0000_i1331" DrawAspect="Content" ObjectID="_1637774758" r:id="rId33"/>
        </w:object>
      </w: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</w:p>
    <w:p w:rsidR="00341BD3" w:rsidRDefault="00BC3842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Ta lại có : </w:t>
      </w:r>
      <w:r w:rsidRPr="00341BD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200" w:dyaOrig="680">
          <v:shape id="_x0000_i1035" type="#_x0000_t75" style="width:210.25pt;height:34pt" o:ole="">
            <v:imagedata r:id="rId34" o:title=""/>
          </v:shape>
          <o:OLEObject Type="Embed" ProgID="Equation.DSMT4" ShapeID="_x0000_i1035" DrawAspect="Content" ObjectID="_1637774759" r:id="rId35"/>
        </w:object>
      </w:r>
      <w:r w:rsidR="00341BD3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3810E5" w:rsidRPr="00341BD3" w:rsidRDefault="00A72C69" w:rsidP="00341BD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4</w:t>
      </w:r>
      <w:r w:rsidR="00BC3842" w:rsidRPr="00341BD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E20C82"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0323F1" w:rsidRPr="00341BD3">
        <w:rPr>
          <w:rFonts w:ascii="Times New Roman" w:hAnsi="Times New Roman" w:cs="Times New Roman"/>
          <w:sz w:val="28"/>
          <w:szCs w:val="28"/>
          <w:lang w:val="fr-FR"/>
        </w:rPr>
        <w:t>Cho tam giác ABC vuông tại A, đường cao AH. Vẽ</w:t>
      </w:r>
      <w:r w:rsidR="00341BD3">
        <w:rPr>
          <w:rFonts w:ascii="Times New Roman" w:hAnsi="Times New Roman" w:cs="Times New Roman"/>
          <w:sz w:val="28"/>
          <w:szCs w:val="28"/>
          <w:lang w:val="fr-FR"/>
        </w:rPr>
        <w:t xml:space="preserve"> (</w:t>
      </w:r>
      <w:r w:rsidR="000323F1" w:rsidRPr="00341BD3">
        <w:rPr>
          <w:rFonts w:ascii="Times New Roman" w:hAnsi="Times New Roman" w:cs="Times New Roman"/>
          <w:sz w:val="28"/>
          <w:szCs w:val="28"/>
          <w:lang w:val="fr-FR"/>
        </w:rPr>
        <w:t>A, AH), kẻ các tiếp tuyến BD và CE với đườ</w:t>
      </w:r>
      <w:r w:rsidR="00341BD3">
        <w:rPr>
          <w:rFonts w:ascii="Times New Roman" w:hAnsi="Times New Roman" w:cs="Times New Roman"/>
          <w:sz w:val="28"/>
          <w:szCs w:val="28"/>
          <w:lang w:val="fr-FR"/>
        </w:rPr>
        <w:t>ng tròn (A) (</w:t>
      </w:r>
      <w:r w:rsidR="000323F1" w:rsidRPr="00341BD3">
        <w:rPr>
          <w:rFonts w:ascii="Times New Roman" w:hAnsi="Times New Roman" w:cs="Times New Roman"/>
          <w:sz w:val="28"/>
          <w:szCs w:val="28"/>
          <w:lang w:val="fr-FR"/>
        </w:rPr>
        <w:t>D, E là các tiếp điểm khác H)</w:t>
      </w:r>
    </w:p>
    <w:p w:rsidR="000323F1" w:rsidRPr="00341BD3" w:rsidRDefault="000323F1" w:rsidP="00341BD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a. Chứng minh rằ</w:t>
      </w:r>
      <w:r w:rsidR="00341BD3">
        <w:rPr>
          <w:rFonts w:ascii="Times New Roman" w:hAnsi="Times New Roman" w:cs="Times New Roman"/>
          <w:sz w:val="28"/>
          <w:szCs w:val="28"/>
        </w:rPr>
        <w:t>ng</w:t>
      </w:r>
      <w:r w:rsidRPr="00341BD3">
        <w:rPr>
          <w:rFonts w:ascii="Times New Roman" w:hAnsi="Times New Roman" w:cs="Times New Roman"/>
          <w:sz w:val="28"/>
          <w:szCs w:val="28"/>
        </w:rPr>
        <w:t>: D, A, E thẳng hàng</w:t>
      </w:r>
    </w:p>
    <w:p w:rsidR="000323F1" w:rsidRPr="00341BD3" w:rsidRDefault="000323F1" w:rsidP="00341BD3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b. DE là tiếp tuyến của đường tròn với đường kính BC</w:t>
      </w:r>
    </w:p>
    <w:p w:rsidR="000323F1" w:rsidRPr="00341BD3" w:rsidRDefault="000323F1" w:rsidP="00341BD3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41BD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0F4C0C" w:rsidRPr="00E26FB5" w:rsidRDefault="000F4C0C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41BD3">
        <w:rPr>
          <w:rFonts w:ascii="Times New Roman" w:hAnsi="Times New Roman" w:cs="Times New Roman"/>
          <w:sz w:val="28"/>
          <w:szCs w:val="28"/>
        </w:rPr>
        <w:t>a. Theo tính chất của hai tiếp tuyến cắt nhau, ta có:</w:t>
      </w:r>
      <w:r w:rsidRPr="00341BD3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6039" w:dyaOrig="400">
          <v:shape id="_x0000_i1036" type="#_x0000_t75" style="width:302.4pt;height:19.6pt" o:ole="">
            <v:imagedata r:id="rId36" o:title=""/>
          </v:shape>
          <o:OLEObject Type="Embed" ProgID="Equation.DSMT4" ShapeID="_x0000_i1036" DrawAspect="Content" ObjectID="_1637774760" r:id="rId37"/>
        </w:object>
      </w:r>
      <w:r w:rsidRPr="00341BD3">
        <w:rPr>
          <w:rFonts w:ascii="Times New Roman" w:hAnsi="Times New Roman" w:cs="Times New Roman"/>
          <w:sz w:val="28"/>
          <w:szCs w:val="28"/>
        </w:rPr>
        <w:t xml:space="preserve"> thẳng hàng</w:t>
      </w:r>
      <w:r w:rsidR="00E26FB5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0F4C0C" w:rsidRPr="00341BD3" w:rsidRDefault="002F6FE1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lastRenderedPageBreak/>
        <w:drawing>
          <wp:anchor distT="0" distB="0" distL="114300" distR="114300" simplePos="0" relativeHeight="251624448" behindDoc="0" locked="0" layoutInCell="1" allowOverlap="1" wp14:anchorId="19CCB199" wp14:editId="5CC5F360">
            <wp:simplePos x="0" y="0"/>
            <wp:positionH relativeFrom="column">
              <wp:posOffset>356</wp:posOffset>
            </wp:positionH>
            <wp:positionV relativeFrom="paragraph">
              <wp:posOffset>-5563</wp:posOffset>
            </wp:positionV>
            <wp:extent cx="1952625" cy="167513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675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4C0C" w:rsidRPr="00341BD3">
        <w:rPr>
          <w:rFonts w:ascii="Times New Roman" w:hAnsi="Times New Roman" w:cs="Times New Roman"/>
          <w:sz w:val="28"/>
          <w:szCs w:val="28"/>
        </w:rPr>
        <w:t>b. Gọi O là trung điểm của BC</w:t>
      </w:r>
    </w:p>
    <w:p w:rsidR="000F4C0C" w:rsidRPr="00341BD3" w:rsidRDefault="000F4C0C" w:rsidP="00341BD3">
      <w:pPr>
        <w:tabs>
          <w:tab w:val="center" w:pos="4278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40" w:dyaOrig="279">
          <v:shape id="_x0000_i1037" type="#_x0000_t75" style="width:42.05pt;height:13.25pt" o:ole="">
            <v:imagedata r:id="rId39" o:title=""/>
          </v:shape>
          <o:OLEObject Type="Embed" ProgID="Equation.DSMT4" ShapeID="_x0000_i1037" DrawAspect="Content" ObjectID="_1637774761" r:id="rId40"/>
        </w:object>
      </w:r>
      <w:r w:rsidRPr="00341BD3">
        <w:rPr>
          <w:rFonts w:ascii="Times New Roman" w:hAnsi="Times New Roman" w:cs="Times New Roman"/>
          <w:sz w:val="28"/>
          <w:szCs w:val="28"/>
        </w:rPr>
        <w:t xml:space="preserve"> là hình thang  (</w:t>
      </w:r>
      <w:r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400" w:dyaOrig="320">
          <v:shape id="_x0000_i1038" type="#_x0000_t75" style="width:69.7pt;height:15.55pt" o:ole="">
            <v:imagedata r:id="rId41" o:title=""/>
          </v:shape>
          <o:OLEObject Type="Embed" ProgID="Equation.DSMT4" ShapeID="_x0000_i1038" DrawAspect="Content" ObjectID="_1637774762" r:id="rId42"/>
        </w:object>
      </w:r>
      <w:r w:rsidRPr="00341BD3">
        <w:rPr>
          <w:rFonts w:ascii="Times New Roman" w:hAnsi="Times New Roman" w:cs="Times New Roman"/>
          <w:sz w:val="28"/>
          <w:szCs w:val="28"/>
        </w:rPr>
        <w:t>)</w:t>
      </w:r>
    </w:p>
    <w:p w:rsidR="003810E5" w:rsidRPr="00341BD3" w:rsidRDefault="000F4C0C" w:rsidP="00341BD3">
      <w:pPr>
        <w:tabs>
          <w:tab w:val="center" w:pos="4278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60" w:dyaOrig="279">
          <v:shape id="_x0000_i1039" type="#_x0000_t75" style="width:32.85pt;height:13.25pt" o:ole="">
            <v:imagedata r:id="rId43" o:title=""/>
          </v:shape>
          <o:OLEObject Type="Embed" ProgID="Equation.DSMT4" ShapeID="_x0000_i1039" DrawAspect="Content" ObjectID="_1637774763" r:id="rId44"/>
        </w:object>
      </w:r>
      <w:r w:rsidRPr="00341BD3">
        <w:rPr>
          <w:rFonts w:ascii="Times New Roman" w:hAnsi="Times New Roman" w:cs="Times New Roman"/>
          <w:sz w:val="28"/>
          <w:szCs w:val="28"/>
        </w:rPr>
        <w:t xml:space="preserve"> là đường trung bình của hình thang DBEC </w:t>
      </w: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0" w:dyaOrig="279">
          <v:shape id="_x0000_i1040" type="#_x0000_t75" style="width:149.75pt;height:13.25pt" o:ole="">
            <v:imagedata r:id="rId45" o:title=""/>
          </v:shape>
          <o:OLEObject Type="Embed" ProgID="Equation.DSMT4" ShapeID="_x0000_i1040" DrawAspect="Content" ObjectID="_1637774764" r:id="rId46"/>
        </w:object>
      </w:r>
      <w:r w:rsidRPr="00341BD3">
        <w:rPr>
          <w:rFonts w:ascii="Times New Roman" w:hAnsi="Times New Roman" w:cs="Times New Roman"/>
          <w:sz w:val="28"/>
          <w:szCs w:val="28"/>
        </w:rPr>
        <w:t xml:space="preserve">   </w:t>
      </w:r>
      <w:r w:rsidRPr="00341BD3">
        <w:rPr>
          <w:rFonts w:ascii="Times New Roman" w:hAnsi="Times New Roman" w:cs="Times New Roman"/>
          <w:sz w:val="28"/>
          <w:szCs w:val="28"/>
        </w:rPr>
        <w:br w:type="textWrapping" w:clear="all"/>
        <w:t xml:space="preserve">Hay DE là tiếp tuyến của đường tròn </w:t>
      </w:r>
      <w:r w:rsidRPr="00341BD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59" w:dyaOrig="620">
          <v:shape id="_x0000_i1041" type="#_x0000_t75" style="width:42.6pt;height:30.55pt" o:ole="">
            <v:imagedata r:id="rId47" o:title=""/>
          </v:shape>
          <o:OLEObject Type="Embed" ProgID="Equation.DSMT4" ShapeID="_x0000_i1041" DrawAspect="Content" ObjectID="_1637774765" r:id="rId48"/>
        </w:object>
      </w:r>
    </w:p>
    <w:p w:rsidR="00E26FB5" w:rsidRDefault="00E26FB5" w:rsidP="00E26FB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5</w:t>
      </w:r>
      <w:r w:rsidRPr="00341BD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ừ điểm A nằm ngoài đường tròn </w:t>
      </w:r>
      <w:r w:rsidRPr="00E26FB5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680" w:dyaOrig="400">
          <v:shape id="_x0000_i1336" type="#_x0000_t75" style="width:34pt;height:19.6pt" o:ole="">
            <v:imagedata r:id="rId49" o:title=""/>
          </v:shape>
          <o:OLEObject Type="Embed" ProgID="Equation.DSMT4" ShapeID="_x0000_i1336" DrawAspect="Content" ObjectID="_1637774766" r:id="rId5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ẻ hai tiếp tuyến AB, AC (với B và C là các tiếp điểm). Kẻ </w:t>
      </w:r>
      <w:r w:rsidRPr="00E26FB5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5260" w:dyaOrig="400">
          <v:shape id="_x0000_i1339" type="#_x0000_t75" style="width:261.5pt;height:19.6pt" o:ole="">
            <v:imagedata r:id="rId51" o:title=""/>
          </v:shape>
          <o:OLEObject Type="Embed" ProgID="Equation.DSMT4" ShapeID="_x0000_i1339" DrawAspect="Content" ObjectID="_1637774767" r:id="rId52"/>
        </w:object>
      </w:r>
    </w:p>
    <w:p w:rsidR="00E26FB5" w:rsidRDefault="00E26FB5" w:rsidP="00E26FB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Chứng minh tứ giác BOCH là hình thoi</w:t>
      </w:r>
    </w:p>
    <w:p w:rsidR="00E26FB5" w:rsidRDefault="00E26FB5" w:rsidP="00E26FB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Chứng minh ba điểm A, O, H thẳng hàng</w:t>
      </w:r>
    </w:p>
    <w:p w:rsidR="00E26FB5" w:rsidRPr="00E26FB5" w:rsidRDefault="00E26FB5" w:rsidP="00E26FB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E26FB5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21728" behindDoc="0" locked="0" layoutInCell="1" allowOverlap="1" wp14:anchorId="0F162578" wp14:editId="5FA81C52">
            <wp:simplePos x="0" y="0"/>
            <wp:positionH relativeFrom="column">
              <wp:posOffset>635</wp:posOffset>
            </wp:positionH>
            <wp:positionV relativeFrom="paragraph">
              <wp:posOffset>456895</wp:posOffset>
            </wp:positionV>
            <wp:extent cx="1982470" cy="292608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470" cy="292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  <w:lang w:val="vi-VN"/>
        </w:rPr>
        <w:t>c) Xác định vị trí điểm A để H nằm trên (O).</w:t>
      </w:r>
    </w:p>
    <w:p w:rsidR="00E26FB5" w:rsidRPr="00341BD3" w:rsidRDefault="00E26FB5" w:rsidP="00E26FB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41BD3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553A48" w:rsidRDefault="00E26FB5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Ta có A, H, O cùng nằn trên đường vuông góc với BC nên thẳng hàng nhau</w:t>
      </w:r>
    </w:p>
    <w:p w:rsidR="00E26FB5" w:rsidRPr="00E26FB5" w:rsidRDefault="00E26FB5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Để </w:t>
      </w:r>
      <w:r w:rsidRPr="00E26FB5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880" w:dyaOrig="400">
          <v:shape id="_x0000_i1343" type="#_x0000_t75" style="width:43.8pt;height:19.6pt" o:ole="">
            <v:imagedata r:id="rId54" o:title=""/>
          </v:shape>
          <o:OLEObject Type="Embed" ProgID="Equation.DSMT4" ShapeID="_x0000_i1343" DrawAspect="Content" ObjectID="_1637774768" r:id="rId5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</w:t>
      </w:r>
      <w:r w:rsidRPr="00E26FB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380" w:dyaOrig="340">
          <v:shape id="_x0000_i1346" type="#_x0000_t75" style="width:118.65pt;height:16.7pt" o:ole="">
            <v:imagedata r:id="rId56" o:title=""/>
          </v:shape>
          <o:OLEObject Type="Embed" ProgID="Equation.DSMT4" ShapeID="_x0000_i1346" DrawAspect="Content" ObjectID="_1637774769" r:id="rId57"/>
        </w:object>
      </w:r>
    </w:p>
    <w:p w:rsidR="00E26FB5" w:rsidRDefault="00E26FB5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26FB5" w:rsidRDefault="00E26FB5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26FB5" w:rsidRDefault="00E26FB5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3810E5" w:rsidRPr="00986FB1" w:rsidRDefault="000F4C0C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86FB1">
        <w:rPr>
          <w:rFonts w:ascii="Times New Roman" w:hAnsi="Times New Roman" w:cs="Times New Roman"/>
          <w:b/>
          <w:color w:val="FF0000"/>
          <w:sz w:val="28"/>
          <w:szCs w:val="28"/>
        </w:rPr>
        <w:t>Dạng 2: Chứng minh tiếp tuyến, tính độ dài, tính số đo góc</w:t>
      </w:r>
    </w:p>
    <w:p w:rsidR="003810E5" w:rsidRPr="00341BD3" w:rsidRDefault="000F4C0C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 </w:t>
      </w:r>
      <w:r w:rsidRPr="00986FB1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341BD3">
        <w:rPr>
          <w:rFonts w:ascii="Times New Roman" w:hAnsi="Times New Roman" w:cs="Times New Roman"/>
          <w:sz w:val="28"/>
          <w:szCs w:val="28"/>
        </w:rPr>
        <w:t xml:space="preserve"> Ta sử dụng các kiến thức sau</w:t>
      </w:r>
    </w:p>
    <w:p w:rsidR="000F4C0C" w:rsidRPr="00341BD3" w:rsidRDefault="000F4C0C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- Tính chất của hai tiếp tuyến cắt nhau</w:t>
      </w:r>
    </w:p>
    <w:p w:rsidR="000F4C0C" w:rsidRPr="00341BD3" w:rsidRDefault="000F4C0C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lastRenderedPageBreak/>
        <w:t>- Khái niệm đường tròn nội tiếp, bàng tiếp</w:t>
      </w:r>
    </w:p>
    <w:p w:rsidR="000F4C0C" w:rsidRPr="00341BD3" w:rsidRDefault="000F4C0C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- Hệ thức lượng về cạnh và góc trong tam giác vuông</w:t>
      </w:r>
    </w:p>
    <w:p w:rsidR="00337FB8" w:rsidRPr="00341BD3" w:rsidRDefault="002F6FE1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6</w:t>
      </w:r>
      <w:r w:rsidR="00337FB8" w:rsidRPr="00986FB1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337FB8" w:rsidRPr="00341B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37FB8" w:rsidRPr="00341BD3">
        <w:rPr>
          <w:rFonts w:ascii="Times New Roman" w:hAnsi="Times New Roman" w:cs="Times New Roman"/>
          <w:sz w:val="28"/>
          <w:szCs w:val="28"/>
        </w:rPr>
        <w:t xml:space="preserve">Cho đường tròn (O). Từ một điểm M ở ngoài (O), vẽ hai tiếp tuyến ME, MF ( E, F là các tiếp điểm ) sao cho </w:t>
      </w:r>
      <w:r w:rsidR="00337FB8"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60" w:dyaOrig="340">
          <v:shape id="_x0000_i1042" type="#_x0000_t75" style="width:57.6pt;height:17.3pt" o:ole="">
            <v:imagedata r:id="rId58" o:title=""/>
          </v:shape>
          <o:OLEObject Type="Embed" ProgID="Equation.DSMT4" ShapeID="_x0000_i1042" DrawAspect="Content" ObjectID="_1637774770" r:id="rId59"/>
        </w:object>
      </w:r>
      <w:r w:rsidR="00337FB8" w:rsidRPr="00341BD3">
        <w:rPr>
          <w:rFonts w:ascii="Times New Roman" w:hAnsi="Times New Roman" w:cs="Times New Roman"/>
          <w:sz w:val="28"/>
          <w:szCs w:val="28"/>
        </w:rPr>
        <w:t>. Biết chu vi tam giác MEF là 30cm</w:t>
      </w:r>
    </w:p>
    <w:p w:rsidR="00337FB8" w:rsidRPr="00341BD3" w:rsidRDefault="00337FB8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a. Tính độ dài dây EF</w:t>
      </w:r>
    </w:p>
    <w:p w:rsidR="00337FB8" w:rsidRPr="00341BD3" w:rsidRDefault="00337FB8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b. Tính diện tích </w:t>
      </w:r>
      <w:r w:rsidRPr="00341BD3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00" w:dyaOrig="260">
          <v:shape id="_x0000_i1043" type="#_x0000_t75" style="width:35.15pt;height:12.65pt" o:ole="">
            <v:imagedata r:id="rId60" o:title=""/>
          </v:shape>
          <o:OLEObject Type="Embed" ProgID="Equation.DSMT4" ShapeID="_x0000_i1043" DrawAspect="Content" ObjectID="_1637774771" r:id="rId61"/>
        </w:object>
      </w:r>
      <w:r w:rsidRPr="00341BD3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337FB8" w:rsidRPr="00986FB1" w:rsidRDefault="00986FB1" w:rsidP="00986FB1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41BD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46F1C01" wp14:editId="759234BE">
            <wp:simplePos x="0" y="0"/>
            <wp:positionH relativeFrom="column">
              <wp:posOffset>635</wp:posOffset>
            </wp:positionH>
            <wp:positionV relativeFrom="paragraph">
              <wp:posOffset>8255</wp:posOffset>
            </wp:positionV>
            <wp:extent cx="2267585" cy="1438275"/>
            <wp:effectExtent l="0" t="0" r="0" b="0"/>
            <wp:wrapSquare wrapText="bothSides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58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337FB8" w:rsidRPr="00986FB1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337FB8" w:rsidRPr="00341BD3" w:rsidRDefault="00337FB8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a. Theo tính chất hia tiếp tuyến cắt nhau ta có:</w:t>
      </w:r>
    </w:p>
    <w:p w:rsidR="00427168" w:rsidRPr="00341BD3" w:rsidRDefault="00427168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4340" w:dyaOrig="340">
          <v:shape id="_x0000_i1044" type="#_x0000_t75" style="width:216.6pt;height:17.3pt" o:ole="">
            <v:imagedata r:id="rId63" o:title=""/>
          </v:shape>
          <o:OLEObject Type="Embed" ProgID="Equation.DSMT4" ShapeID="_x0000_i1044" DrawAspect="Content" ObjectID="_1637774772" r:id="rId64"/>
        </w:object>
      </w:r>
      <w:r w:rsidRPr="00341BD3">
        <w:rPr>
          <w:rFonts w:ascii="Times New Roman" w:hAnsi="Times New Roman" w:cs="Times New Roman"/>
          <w:sz w:val="28"/>
          <w:szCs w:val="28"/>
        </w:rPr>
        <w:t xml:space="preserve"> đều </w:t>
      </w: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00" w:dyaOrig="279">
          <v:shape id="_x0000_i1045" type="#_x0000_t75" style="width:65.1pt;height:13.25pt" o:ole="">
            <v:imagedata r:id="rId65" o:title=""/>
          </v:shape>
          <o:OLEObject Type="Embed" ProgID="Equation.DSMT4" ShapeID="_x0000_i1045" DrawAspect="Content" ObjectID="_1637774773" r:id="rId66"/>
        </w:object>
      </w:r>
      <w:r w:rsidRPr="00341BD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337FB8" w:rsidRPr="00986FB1" w:rsidRDefault="00427168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b. </w:t>
      </w:r>
      <w:r w:rsidR="007940B6" w:rsidRPr="00341BD3">
        <w:rPr>
          <w:rFonts w:ascii="Times New Roman" w:hAnsi="Times New Roman" w:cs="Times New Roman"/>
          <w:sz w:val="28"/>
          <w:szCs w:val="28"/>
        </w:rPr>
        <w:t xml:space="preserve">Xét </w:t>
      </w:r>
      <w:r w:rsidR="00986FB1" w:rsidRPr="00986FB1">
        <w:rPr>
          <w:rFonts w:ascii="Times New Roman" w:hAnsi="Times New Roman" w:cs="Times New Roman"/>
          <w:position w:val="-22"/>
          <w:sz w:val="28"/>
          <w:szCs w:val="28"/>
          <w:lang w:val="nl-NL"/>
        </w:rPr>
        <w:object w:dxaOrig="5539" w:dyaOrig="580">
          <v:shape id="_x0000_i1372" type="#_x0000_t75" style="width:277.05pt;height:28.8pt" o:ole="">
            <v:imagedata r:id="rId67" o:title=""/>
          </v:shape>
          <o:OLEObject Type="Embed" ProgID="Equation.DSMT4" ShapeID="_x0000_i1372" DrawAspect="Content" ObjectID="_1637774774" r:id="rId68"/>
        </w:object>
      </w:r>
      <w:r w:rsidR="00986FB1" w:rsidRPr="00341BD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100" w:dyaOrig="620">
          <v:shape id="_x0000_i1370" type="#_x0000_t75" style="width:154.95pt;height:30.55pt" o:ole="">
            <v:imagedata r:id="rId69" o:title=""/>
          </v:shape>
          <o:OLEObject Type="Embed" ProgID="Equation.DSMT4" ShapeID="_x0000_i1370" DrawAspect="Content" ObjectID="_1637774775" r:id="rId70"/>
        </w:object>
      </w:r>
      <w:r w:rsidR="007940B6" w:rsidRPr="00341BD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0F4C0C" w:rsidRPr="00341BD3" w:rsidRDefault="000F4C0C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86FB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2F6FE1">
        <w:rPr>
          <w:rFonts w:ascii="Times New Roman" w:hAnsi="Times New Roman" w:cs="Times New Roman"/>
          <w:b/>
          <w:color w:val="FF0000"/>
          <w:sz w:val="28"/>
          <w:szCs w:val="28"/>
        </w:rPr>
        <w:t>7</w:t>
      </w:r>
      <w:r w:rsidRPr="00986FB1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341BD3">
        <w:rPr>
          <w:rFonts w:ascii="Times New Roman" w:hAnsi="Times New Roman" w:cs="Times New Roman"/>
          <w:sz w:val="28"/>
          <w:szCs w:val="28"/>
        </w:rPr>
        <w:t xml:space="preserve"> </w:t>
      </w:r>
      <w:r w:rsidR="00A72C69" w:rsidRPr="00341BD3">
        <w:rPr>
          <w:rFonts w:ascii="Times New Roman" w:hAnsi="Times New Roman" w:cs="Times New Roman"/>
          <w:sz w:val="28"/>
          <w:szCs w:val="28"/>
        </w:rPr>
        <w:t>Cho đường tròn (O;</w:t>
      </w:r>
      <w:r w:rsidR="00986FB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A72C69" w:rsidRPr="00341BD3">
        <w:rPr>
          <w:rFonts w:ascii="Times New Roman" w:hAnsi="Times New Roman" w:cs="Times New Roman"/>
          <w:sz w:val="28"/>
          <w:szCs w:val="28"/>
        </w:rPr>
        <w:t>2cm) các tiếp tuyến MA, MB kẻ từ M đến đường tròn vuông góc với nhau</w:t>
      </w:r>
      <w:r w:rsidR="00663960" w:rsidRPr="00341BD3">
        <w:rPr>
          <w:rFonts w:ascii="Times New Roman" w:hAnsi="Times New Roman" w:cs="Times New Roman"/>
          <w:sz w:val="28"/>
          <w:szCs w:val="28"/>
        </w:rPr>
        <w:t xml:space="preserve"> tạ</w:t>
      </w:r>
      <w:r w:rsidR="00986FB1">
        <w:rPr>
          <w:rFonts w:ascii="Times New Roman" w:hAnsi="Times New Roman" w:cs="Times New Roman"/>
          <w:sz w:val="28"/>
          <w:szCs w:val="28"/>
        </w:rPr>
        <w:t>i M (</w:t>
      </w:r>
      <w:r w:rsidR="00663960" w:rsidRPr="00341BD3">
        <w:rPr>
          <w:rFonts w:ascii="Times New Roman" w:hAnsi="Times New Roman" w:cs="Times New Roman"/>
          <w:sz w:val="28"/>
          <w:szCs w:val="28"/>
        </w:rPr>
        <w:t>A, B là các tiếp điể</w:t>
      </w:r>
      <w:r w:rsidR="00986FB1">
        <w:rPr>
          <w:rFonts w:ascii="Times New Roman" w:hAnsi="Times New Roman" w:cs="Times New Roman"/>
          <w:sz w:val="28"/>
          <w:szCs w:val="28"/>
        </w:rPr>
        <w:t>m</w:t>
      </w:r>
      <w:r w:rsidR="00663960" w:rsidRPr="00341BD3">
        <w:rPr>
          <w:rFonts w:ascii="Times New Roman" w:hAnsi="Times New Roman" w:cs="Times New Roman"/>
          <w:sz w:val="28"/>
          <w:szCs w:val="28"/>
        </w:rPr>
        <w:t>)</w:t>
      </w:r>
    </w:p>
    <w:p w:rsidR="00663960" w:rsidRPr="00341BD3" w:rsidRDefault="00663960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a. Tứ giác MBOA là hình gì? Vì sao</w:t>
      </w:r>
    </w:p>
    <w:p w:rsidR="00663960" w:rsidRPr="00341BD3" w:rsidRDefault="00663960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b. Gọi C là điểm bất kỳ thuộc cung nhỏ AB. Qua C kẻ tiếp tuyến với đường tròn cắt MA, MB tại D và E. Tính chu vi tam giác MDE</w:t>
      </w:r>
    </w:p>
    <w:p w:rsidR="00663960" w:rsidRPr="00341BD3" w:rsidRDefault="00663960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c. Tính  </w:t>
      </w: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80" w:dyaOrig="340">
          <v:shape id="_x0000_i1047" type="#_x0000_t75" style="width:29.4pt;height:17.3pt" o:ole="">
            <v:imagedata r:id="rId71" o:title=""/>
          </v:shape>
          <o:OLEObject Type="Embed" ProgID="Equation.DSMT4" ShapeID="_x0000_i1047" DrawAspect="Content" ObjectID="_1637774776" r:id="rId72"/>
        </w:object>
      </w:r>
    </w:p>
    <w:p w:rsidR="00986FB1" w:rsidRDefault="00986FB1" w:rsidP="00986FB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6FB1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50048" behindDoc="0" locked="0" layoutInCell="1" allowOverlap="1" wp14:anchorId="4CC22BD4" wp14:editId="50184BA4">
            <wp:simplePos x="0" y="0"/>
            <wp:positionH relativeFrom="column">
              <wp:posOffset>635</wp:posOffset>
            </wp:positionH>
            <wp:positionV relativeFrom="paragraph">
              <wp:posOffset>5080</wp:posOffset>
            </wp:positionV>
            <wp:extent cx="2047875" cy="1727835"/>
            <wp:effectExtent l="0" t="0" r="0" b="0"/>
            <wp:wrapSquare wrapText="bothSides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727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63960" w:rsidRPr="00986FB1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86FB1" w:rsidRDefault="00663960" w:rsidP="00986FB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a. Xét hình chữ nhậ</w:t>
      </w:r>
      <w:r w:rsidR="00986FB1">
        <w:rPr>
          <w:rFonts w:ascii="Times New Roman" w:hAnsi="Times New Roman" w:cs="Times New Roman"/>
          <w:sz w:val="28"/>
          <w:szCs w:val="28"/>
        </w:rPr>
        <w:t>t AMBO có: MA = MA (</w:t>
      </w:r>
      <w:r w:rsidRPr="00341BD3">
        <w:rPr>
          <w:rFonts w:ascii="Times New Roman" w:hAnsi="Times New Roman" w:cs="Times New Roman"/>
          <w:sz w:val="28"/>
          <w:szCs w:val="28"/>
        </w:rPr>
        <w:t>tính chất hai tiế</w:t>
      </w:r>
      <w:r w:rsidR="00986FB1">
        <w:rPr>
          <w:rFonts w:ascii="Times New Roman" w:hAnsi="Times New Roman" w:cs="Times New Roman"/>
          <w:sz w:val="28"/>
          <w:szCs w:val="28"/>
        </w:rPr>
        <w:t>p</w:t>
      </w:r>
    </w:p>
    <w:p w:rsidR="00663960" w:rsidRPr="00341BD3" w:rsidRDefault="00986FB1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3960" w:rsidRPr="00341BD3">
        <w:rPr>
          <w:rFonts w:ascii="Times New Roman" w:hAnsi="Times New Roman" w:cs="Times New Roman"/>
          <w:sz w:val="28"/>
          <w:szCs w:val="28"/>
        </w:rPr>
        <w:t>tuyến cắ</w:t>
      </w:r>
      <w:r>
        <w:rPr>
          <w:rFonts w:ascii="Times New Roman" w:hAnsi="Times New Roman" w:cs="Times New Roman"/>
          <w:sz w:val="28"/>
          <w:szCs w:val="28"/>
        </w:rPr>
        <w:t xml:space="preserve">t nhau </w:t>
      </w:r>
      <w:r w:rsidR="00663960"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60" w:dyaOrig="279">
          <v:shape id="_x0000_i1048" type="#_x0000_t75" style="width:57.6pt;height:13.25pt" o:ole="">
            <v:imagedata r:id="rId74" o:title=""/>
          </v:shape>
          <o:OLEObject Type="Embed" ProgID="Equation.DSMT4" ShapeID="_x0000_i1048" DrawAspect="Content" ObjectID="_1637774777" r:id="rId75"/>
        </w:object>
      </w:r>
      <w:r w:rsidR="00663960" w:rsidRPr="00341BD3">
        <w:rPr>
          <w:rFonts w:ascii="Times New Roman" w:hAnsi="Times New Roman" w:cs="Times New Roman"/>
          <w:sz w:val="28"/>
          <w:szCs w:val="28"/>
        </w:rPr>
        <w:t>là hình vuông .</w:t>
      </w:r>
    </w:p>
    <w:p w:rsidR="00663960" w:rsidRPr="00341BD3" w:rsidRDefault="00663960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lastRenderedPageBreak/>
        <w:t xml:space="preserve">b. Theo tính chất của hai tiếp tuyến cắt nhau ta có: </w:t>
      </w:r>
      <w:r w:rsidRPr="00341BD3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120" w:dyaOrig="720">
          <v:shape id="_x0000_i1049" type="#_x0000_t75" style="width:56.45pt;height:36.3pt" o:ole="">
            <v:imagedata r:id="rId76" o:title=""/>
          </v:shape>
          <o:OLEObject Type="Embed" ProgID="Equation.DSMT4" ShapeID="_x0000_i1049" DrawAspect="Content" ObjectID="_1637774778" r:id="rId77"/>
        </w:object>
      </w:r>
    </w:p>
    <w:p w:rsidR="000F4C0C" w:rsidRPr="00341BD3" w:rsidRDefault="00663960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Chu vi </w:t>
      </w: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580" w:dyaOrig="279">
          <v:shape id="_x0000_i1050" type="#_x0000_t75" style="width:278.8pt;height:13.25pt" o:ole="">
            <v:imagedata r:id="rId78" o:title=""/>
          </v:shape>
          <o:OLEObject Type="Embed" ProgID="Equation.DSMT4" ShapeID="_x0000_i1050" DrawAspect="Content" ObjectID="_1637774779" r:id="rId79"/>
        </w:object>
      </w:r>
      <w:r w:rsidRPr="00341BD3"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0F4C0C" w:rsidRPr="00341BD3" w:rsidRDefault="00663960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c. </w:t>
      </w:r>
      <w:r w:rsidR="00337FB8"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519" w:dyaOrig="340">
          <v:shape id="_x0000_i1051" type="#_x0000_t75" style="width:176.25pt;height:17.3pt" o:ole="">
            <v:imagedata r:id="rId80" o:title=""/>
          </v:shape>
          <o:OLEObject Type="Embed" ProgID="Equation.DSMT4" ShapeID="_x0000_i1051" DrawAspect="Content" ObjectID="_1637774780" r:id="rId81"/>
        </w:object>
      </w:r>
    </w:p>
    <w:p w:rsidR="000F4C0C" w:rsidRPr="00341BD3" w:rsidRDefault="00337FB8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86FB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="002F6FE1">
        <w:rPr>
          <w:rFonts w:ascii="Times New Roman" w:hAnsi="Times New Roman" w:cs="Times New Roman"/>
          <w:b/>
          <w:color w:val="FF0000"/>
          <w:sz w:val="28"/>
          <w:szCs w:val="28"/>
        </w:rPr>
        <w:t>8</w:t>
      </w:r>
      <w:r w:rsidR="003A4273" w:rsidRPr="00986FB1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341BD3">
        <w:rPr>
          <w:rFonts w:ascii="Times New Roman" w:hAnsi="Times New Roman" w:cs="Times New Roman"/>
          <w:sz w:val="28"/>
          <w:szCs w:val="28"/>
        </w:rPr>
        <w:t xml:space="preserve"> </w:t>
      </w:r>
      <w:r w:rsidR="007940B6" w:rsidRPr="00341BD3">
        <w:rPr>
          <w:rFonts w:ascii="Times New Roman" w:hAnsi="Times New Roman" w:cs="Times New Roman"/>
          <w:sz w:val="28"/>
          <w:szCs w:val="28"/>
        </w:rPr>
        <w:t>Cho tam giác ABC cân tại A, điểm I là tâm đường tròn nội tiếp, điểm K là tâm đường tròn bàng tiếp góc A của tam giác. Gọi O là trung điểm của IK</w:t>
      </w:r>
    </w:p>
    <w:p w:rsidR="007940B6" w:rsidRPr="00341BD3" w:rsidRDefault="007940B6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a. Chứng minh 4 điểm B, I, C, K cùng thuộc 1 đường tròn</w:t>
      </w:r>
    </w:p>
    <w:p w:rsidR="007940B6" w:rsidRPr="00341BD3" w:rsidRDefault="007940B6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b. Gọi (O) là đường tròn đi qua 4 điểm B, I, C, K. Chứng minh AC là tiếp tuyến của đường tròn (O;</w:t>
      </w:r>
      <w:r w:rsidR="00986FB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341BD3">
        <w:rPr>
          <w:rFonts w:ascii="Times New Roman" w:hAnsi="Times New Roman" w:cs="Times New Roman"/>
          <w:sz w:val="28"/>
          <w:szCs w:val="28"/>
        </w:rPr>
        <w:t>OK)</w:t>
      </w:r>
    </w:p>
    <w:p w:rsidR="007940B6" w:rsidRPr="00341BD3" w:rsidRDefault="007940B6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c. Tính bán kính của (O) biết AB = AC = 20cm, BC = 24cm</w:t>
      </w:r>
    </w:p>
    <w:p w:rsidR="007940B6" w:rsidRPr="00986FB1" w:rsidRDefault="00986FB1" w:rsidP="00986FB1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41BD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 wp14:anchorId="1F701C0B" wp14:editId="2AF0A40B">
            <wp:simplePos x="0" y="0"/>
            <wp:positionH relativeFrom="column">
              <wp:posOffset>15240</wp:posOffset>
            </wp:positionH>
            <wp:positionV relativeFrom="paragraph">
              <wp:posOffset>9525</wp:posOffset>
            </wp:positionV>
            <wp:extent cx="1938020" cy="2596515"/>
            <wp:effectExtent l="0" t="0" r="0" b="0"/>
            <wp:wrapSquare wrapText="bothSides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020" cy="2596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940B6" w:rsidRPr="00986FB1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F41461" w:rsidRPr="00341BD3" w:rsidRDefault="00F41461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a. Ta có BI, BK là hai tia phân giác của hai góc kề bù </w:t>
      </w: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640" w:dyaOrig="279">
          <v:shape id="_x0000_i1052" type="#_x0000_t75" style="width:81.8pt;height:13.25pt" o:ole="">
            <v:imagedata r:id="rId83" o:title=""/>
          </v:shape>
          <o:OLEObject Type="Embed" ProgID="Equation.DSMT4" ShapeID="_x0000_i1052" DrawAspect="Content" ObjectID="_1637774781" r:id="rId84"/>
        </w:object>
      </w:r>
      <w:r w:rsidRPr="00341BD3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3810E5" w:rsidRPr="00341BD3" w:rsidRDefault="00F41461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Tương tự CI và CK là hai tia phân giác hai góc kề bù </w:t>
      </w: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640" w:dyaOrig="279">
          <v:shape id="_x0000_i1053" type="#_x0000_t75" style="width:81.8pt;height:13.25pt" o:ole="">
            <v:imagedata r:id="rId85" o:title=""/>
          </v:shape>
          <o:OLEObject Type="Embed" ProgID="Equation.DSMT4" ShapeID="_x0000_i1053" DrawAspect="Content" ObjectID="_1637774782" r:id="rId86"/>
        </w:object>
      </w:r>
    </w:p>
    <w:p w:rsidR="00F41461" w:rsidRPr="00341BD3" w:rsidRDefault="00F41461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260" w:dyaOrig="380">
          <v:shape id="_x0000_i1054" type="#_x0000_t75" style="width:162.45pt;height:19pt" o:ole="">
            <v:imagedata r:id="rId87" o:title=""/>
          </v:shape>
          <o:OLEObject Type="Embed" ProgID="Equation.DSMT4" ShapeID="_x0000_i1054" DrawAspect="Content" ObjectID="_1637774783" r:id="rId88"/>
        </w:object>
      </w:r>
      <w:r w:rsidRPr="00341BD3">
        <w:rPr>
          <w:rFonts w:ascii="Times New Roman" w:hAnsi="Times New Roman" w:cs="Times New Roman"/>
          <w:sz w:val="28"/>
          <w:szCs w:val="28"/>
        </w:rPr>
        <w:t xml:space="preserve"> cùng nằm trên một đường tròn.</w:t>
      </w:r>
    </w:p>
    <w:p w:rsidR="003A4273" w:rsidRPr="00341BD3" w:rsidRDefault="00F41461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="003A4273"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="003A4273"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760" w:dyaOrig="380">
          <v:shape id="_x0000_i1055" type="#_x0000_t75" style="width:4in;height:19pt" o:ole="">
            <v:imagedata r:id="rId89" o:title=""/>
          </v:shape>
          <o:OLEObject Type="Embed" ProgID="Equation.DSMT4" ShapeID="_x0000_i1055" DrawAspect="Content" ObjectID="_1637774784" r:id="rId90"/>
        </w:object>
      </w:r>
      <w:r w:rsidR="003A4273"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3A4273" w:rsidRPr="00341BD3" w:rsidRDefault="003A4273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Ta đi chứng minh </w:t>
      </w: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780" w:dyaOrig="340">
          <v:shape id="_x0000_i1056" type="#_x0000_t75" style="width:138.8pt;height:17.3pt" o:ole="">
            <v:imagedata r:id="rId91" o:title=""/>
          </v:shape>
          <o:OLEObject Type="Embed" ProgID="Equation.DSMT4" ShapeID="_x0000_i1056" DrawAspect="Content" ObjectID="_1637774785" r:id="rId92"/>
        </w:object>
      </w: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</w:p>
    <w:p w:rsidR="003A4273" w:rsidRPr="00341BD3" w:rsidRDefault="003A4273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Lại có : </w:t>
      </w:r>
      <w:r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600" w:dyaOrig="380">
          <v:shape id="_x0000_i1057" type="#_x0000_t75" style="width:429.7pt;height:19pt" o:ole="">
            <v:imagedata r:id="rId93" o:title=""/>
          </v:shape>
          <o:OLEObject Type="Embed" ProgID="Equation.DSMT4" ShapeID="_x0000_i1057" DrawAspect="Content" ObjectID="_1637774786" r:id="rId94"/>
        </w:object>
      </w: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là tiếp tuyến</w:t>
      </w:r>
    </w:p>
    <w:p w:rsidR="003A4273" w:rsidRPr="00341BD3" w:rsidRDefault="003A4273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c. Ta có AK cắt BC tại H </w:t>
      </w:r>
      <w:r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640" w:dyaOrig="320">
          <v:shape id="_x0000_i1058" type="#_x0000_t75" style="width:131.9pt;height:15.55pt" o:ole="">
            <v:imagedata r:id="rId95" o:title=""/>
          </v:shape>
          <o:OLEObject Type="Embed" ProgID="Equation.DSMT4" ShapeID="_x0000_i1058" DrawAspect="Content" ObjectID="_1637774787" r:id="rId96"/>
        </w:object>
      </w: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3A4273" w:rsidRPr="00341BD3" w:rsidRDefault="003A4273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880" w:dyaOrig="620">
          <v:shape id="_x0000_i1059" type="#_x0000_t75" style="width:243.65pt;height:30.55pt" o:ole="">
            <v:imagedata r:id="rId97" o:title=""/>
          </v:shape>
          <o:OLEObject Type="Embed" ProgID="Equation.DSMT4" ShapeID="_x0000_i1059" DrawAspect="Content" ObjectID="_1637774788" r:id="rId98"/>
        </w:object>
      </w:r>
    </w:p>
    <w:p w:rsidR="00F41461" w:rsidRPr="00341BD3" w:rsidRDefault="003A4273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86FB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B</w:t>
      </w:r>
      <w:r w:rsidR="002F6FE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ài 9</w:t>
      </w:r>
      <w:r w:rsidRPr="00986FB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605D0D" w:rsidRPr="00341BD3">
        <w:rPr>
          <w:rFonts w:ascii="Times New Roman" w:hAnsi="Times New Roman" w:cs="Times New Roman"/>
          <w:sz w:val="28"/>
          <w:szCs w:val="28"/>
          <w:lang w:val="fr-FR"/>
        </w:rPr>
        <w:t>Cho nửa đường tròn tâm O đường kính AB. Gọi Ax, By là các tia vuông g</w:t>
      </w:r>
      <w:r w:rsidR="007C0AC7" w:rsidRPr="00341BD3">
        <w:rPr>
          <w:rFonts w:ascii="Times New Roman" w:hAnsi="Times New Roman" w:cs="Times New Roman"/>
          <w:sz w:val="28"/>
          <w:szCs w:val="28"/>
          <w:lang w:val="fr-FR"/>
        </w:rPr>
        <w:t>óc vớ</w:t>
      </w:r>
      <w:r w:rsidR="00986FB1">
        <w:rPr>
          <w:rFonts w:ascii="Times New Roman" w:hAnsi="Times New Roman" w:cs="Times New Roman"/>
          <w:sz w:val="28"/>
          <w:szCs w:val="28"/>
          <w:lang w:val="fr-FR"/>
        </w:rPr>
        <w:t>i AB (</w:t>
      </w:r>
      <w:r w:rsidR="007C0AC7" w:rsidRPr="00341BD3">
        <w:rPr>
          <w:rFonts w:ascii="Times New Roman" w:hAnsi="Times New Roman" w:cs="Times New Roman"/>
          <w:sz w:val="28"/>
          <w:szCs w:val="28"/>
          <w:lang w:val="fr-FR"/>
        </w:rPr>
        <w:t>Ax, By ở cùng một nửa mặt phẳng bờ</w:t>
      </w:r>
      <w:r w:rsidR="00986FB1">
        <w:rPr>
          <w:rFonts w:ascii="Times New Roman" w:hAnsi="Times New Roman" w:cs="Times New Roman"/>
          <w:sz w:val="28"/>
          <w:szCs w:val="28"/>
          <w:lang w:val="fr-FR"/>
        </w:rPr>
        <w:t xml:space="preserve"> AB</w:t>
      </w:r>
      <w:r w:rsidR="007C0AC7" w:rsidRPr="00341BD3">
        <w:rPr>
          <w:rFonts w:ascii="Times New Roman" w:hAnsi="Times New Roman" w:cs="Times New Roman"/>
          <w:sz w:val="28"/>
          <w:szCs w:val="28"/>
          <w:lang w:val="fr-FR"/>
        </w:rPr>
        <w:t>). Gọi M là điểm bất kỳ thuộc tia Ax, qua M kẻ tiếp tuyến với nửa đường tròn tại C cắt By tại N</w:t>
      </w:r>
    </w:p>
    <w:p w:rsidR="007C0AC7" w:rsidRPr="00341BD3" w:rsidRDefault="007C0AC7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a. Tính </w:t>
      </w: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39" w:dyaOrig="340">
          <v:shape id="_x0000_i1060" type="#_x0000_t75" style="width:32.25pt;height:17.3pt" o:ole="">
            <v:imagedata r:id="rId99" o:title=""/>
          </v:shape>
          <o:OLEObject Type="Embed" ProgID="Equation.DSMT4" ShapeID="_x0000_i1060" DrawAspect="Content" ObjectID="_1637774789" r:id="rId100"/>
        </w:object>
      </w:r>
    </w:p>
    <w:p w:rsidR="007C0AC7" w:rsidRPr="00341BD3" w:rsidRDefault="007C0AC7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b. Chứng minh rằ</w:t>
      </w:r>
      <w:r w:rsidR="00986FB1">
        <w:rPr>
          <w:rFonts w:ascii="Times New Roman" w:hAnsi="Times New Roman" w:cs="Times New Roman"/>
          <w:sz w:val="28"/>
          <w:szCs w:val="28"/>
        </w:rPr>
        <w:t>ng</w:t>
      </w:r>
      <w:r w:rsidRPr="00341BD3">
        <w:rPr>
          <w:rFonts w:ascii="Times New Roman" w:hAnsi="Times New Roman" w:cs="Times New Roman"/>
          <w:sz w:val="28"/>
          <w:szCs w:val="28"/>
        </w:rPr>
        <w:t>: MN = AM + BN</w:t>
      </w:r>
    </w:p>
    <w:p w:rsidR="007C0AC7" w:rsidRPr="00341BD3" w:rsidRDefault="007C0AC7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c. Chứng minh tích AM. BN luôn không đổi khi M di chuyển</w:t>
      </w:r>
    </w:p>
    <w:p w:rsidR="007C0AC7" w:rsidRPr="00341BD3" w:rsidRDefault="007C0AC7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d. Gọi D là giao điểm của AN và BM, E là giao điểm của CD và AB. CMR: </w:t>
      </w:r>
      <w:r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980" w:dyaOrig="320">
          <v:shape id="_x0000_i1061" type="#_x0000_t75" style="width:99.05pt;height:15.55pt" o:ole="">
            <v:imagedata r:id="rId101" o:title=""/>
          </v:shape>
          <o:OLEObject Type="Embed" ProgID="Equation.DSMT4" ShapeID="_x0000_i1061" DrawAspect="Content" ObjectID="_1637774790" r:id="rId102"/>
        </w:object>
      </w:r>
    </w:p>
    <w:p w:rsidR="007C0AC7" w:rsidRPr="00341BD3" w:rsidRDefault="007C0AC7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e. </w:t>
      </w:r>
      <w:r w:rsidR="00287FAB" w:rsidRPr="00341BD3">
        <w:rPr>
          <w:rFonts w:ascii="Times New Roman" w:hAnsi="Times New Roman" w:cs="Times New Roman"/>
          <w:sz w:val="28"/>
          <w:szCs w:val="28"/>
        </w:rPr>
        <w:t xml:space="preserve">CMR: AB là tiếp tuyến của đường tròn ngoại tiếp </w:t>
      </w:r>
      <w:r w:rsidR="00287FAB"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80" w:dyaOrig="279">
          <v:shape id="_x0000_i1062" type="#_x0000_t75" style="width:39.15pt;height:13.25pt" o:ole="">
            <v:imagedata r:id="rId103" o:title=""/>
          </v:shape>
          <o:OLEObject Type="Embed" ProgID="Equation.DSMT4" ShapeID="_x0000_i1062" DrawAspect="Content" ObjectID="_1637774791" r:id="rId104"/>
        </w:object>
      </w:r>
      <w:r w:rsidR="00287FAB" w:rsidRPr="00341BD3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9A568B" w:rsidRPr="00341BD3" w:rsidRDefault="00287FAB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f. Gọi H là giao điểm của AC với MO, K là giao điểm của CD với </w:t>
      </w:r>
      <w:r w:rsidR="009A568B" w:rsidRPr="00341BD3">
        <w:rPr>
          <w:rFonts w:ascii="Times New Roman" w:hAnsi="Times New Roman" w:cs="Times New Roman"/>
          <w:sz w:val="28"/>
          <w:szCs w:val="28"/>
        </w:rPr>
        <w:t>NO. Tứ giác CKOH là hình gì, tính HK?</w:t>
      </w:r>
    </w:p>
    <w:p w:rsidR="006478EB" w:rsidRPr="00341BD3" w:rsidRDefault="006478EB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g. Chứng minh A, M, C, O cùng nằm trên 1 đường tròn, chỉ ra bán kính đường tròn đó</w:t>
      </w:r>
    </w:p>
    <w:p w:rsidR="006478EB" w:rsidRPr="00341BD3" w:rsidRDefault="00986FB1" w:rsidP="00986FB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86FB1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81792" behindDoc="0" locked="0" layoutInCell="1" allowOverlap="1" wp14:anchorId="7B13A200" wp14:editId="3B3ACE37">
            <wp:simplePos x="0" y="0"/>
            <wp:positionH relativeFrom="column">
              <wp:posOffset>-194310</wp:posOffset>
            </wp:positionH>
            <wp:positionV relativeFrom="paragraph">
              <wp:posOffset>491846</wp:posOffset>
            </wp:positionV>
            <wp:extent cx="3049905" cy="2691765"/>
            <wp:effectExtent l="0" t="0" r="0" b="0"/>
            <wp:wrapSquare wrapText="bothSides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9905" cy="2691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478EB" w:rsidRPr="00341BD3">
        <w:rPr>
          <w:rFonts w:ascii="Times New Roman" w:hAnsi="Times New Roman" w:cs="Times New Roman"/>
          <w:sz w:val="28"/>
          <w:szCs w:val="28"/>
        </w:rPr>
        <w:t xml:space="preserve">h. Tìm vị trí của điểm M sao cho </w:t>
      </w:r>
      <w:r w:rsidR="006478EB" w:rsidRPr="00341BD3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580" w:dyaOrig="360">
          <v:shape id="_x0000_i1063" type="#_x0000_t75" style="width:29.4pt;height:17.85pt" o:ole="">
            <v:imagedata r:id="rId106" o:title=""/>
          </v:shape>
          <o:OLEObject Type="Embed" ProgID="Equation.DSMT4" ShapeID="_x0000_i1063" DrawAspect="Content" ObjectID="_1637774792" r:id="rId107"/>
        </w:object>
      </w:r>
      <w:r w:rsidR="006478EB" w:rsidRPr="00341BD3">
        <w:rPr>
          <w:rFonts w:ascii="Times New Roman" w:hAnsi="Times New Roman" w:cs="Times New Roman"/>
          <w:sz w:val="28"/>
          <w:szCs w:val="28"/>
        </w:rPr>
        <w:t xml:space="preserve"> nhỏ nhất</w:t>
      </w:r>
    </w:p>
    <w:p w:rsidR="00986FB1" w:rsidRDefault="007C0AC7" w:rsidP="00986FB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86FB1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C0AC7" w:rsidRPr="00341BD3" w:rsidRDefault="00287FAB" w:rsidP="00986FB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a. Theo tính chất của hai tiếp tuyến cắt nhau ta có : </w:t>
      </w:r>
      <w:r w:rsidRPr="00341BD3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3080" w:dyaOrig="400">
          <v:shape id="_x0000_i1064" type="#_x0000_t75" style="width:153.8pt;height:20.15pt" o:ole="">
            <v:imagedata r:id="rId108" o:title=""/>
          </v:shape>
          <o:OLEObject Type="Embed" ProgID="Equation.DSMT4" ShapeID="_x0000_i1064" DrawAspect="Content" ObjectID="_1637774793" r:id="rId109"/>
        </w:object>
      </w:r>
    </w:p>
    <w:p w:rsidR="00287FAB" w:rsidRPr="00341BD3" w:rsidRDefault="00986FB1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. Ta có: </w:t>
      </w:r>
      <w:r w:rsidR="00287FAB" w:rsidRPr="00341BD3">
        <w:rPr>
          <w:rFonts w:ascii="Times New Roman" w:hAnsi="Times New Roman" w:cs="Times New Roman"/>
          <w:sz w:val="28"/>
          <w:szCs w:val="28"/>
          <w:lang w:val="fr-FR"/>
        </w:rPr>
        <w:t>MN = MC + CN = MA + BN (đpcm)</w:t>
      </w:r>
    </w:p>
    <w:p w:rsidR="00287FAB" w:rsidRPr="00341BD3" w:rsidRDefault="00287FAB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c. Áp dụng hệ thức giữa cạnh và góc vuông trong tam giác vuông ta được </w:t>
      </w: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19" w:dyaOrig="320">
          <v:shape id="_x0000_i1065" type="#_x0000_t75" style="width:150.9pt;height:15.55pt" o:ole="">
            <v:imagedata r:id="rId110" o:title=""/>
          </v:shape>
          <o:OLEObject Type="Embed" ProgID="Equation.DSMT4" ShapeID="_x0000_i1065" DrawAspect="Content" ObjectID="_1637774794" r:id="rId111"/>
        </w:object>
      </w:r>
    </w:p>
    <w:p w:rsidR="00287FAB" w:rsidRPr="00341BD3" w:rsidRDefault="00287FAB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341BD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159" w:dyaOrig="620">
          <v:shape id="_x0000_i1066" type="#_x0000_t75" style="width:158.4pt;height:30.55pt" o:ole="">
            <v:imagedata r:id="rId112" o:title=""/>
          </v:shape>
          <o:OLEObject Type="Embed" ProgID="Equation.DSMT4" ShapeID="_x0000_i1066" DrawAspect="Content" ObjectID="_1637774795" r:id="rId113"/>
        </w:object>
      </w: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( hệ quả Talet) </w:t>
      </w:r>
      <w:r w:rsidRPr="00341BD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960" w:dyaOrig="620">
          <v:shape id="_x0000_i1067" type="#_x0000_t75" style="width:147.45pt;height:30.55pt" o:ole="">
            <v:imagedata r:id="rId114" o:title=""/>
          </v:shape>
          <o:OLEObject Type="Embed" ProgID="Equation.DSMT4" ShapeID="_x0000_i1067" DrawAspect="Content" ObjectID="_1637774796" r:id="rId115"/>
        </w:object>
      </w: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(Talet đảo)</w:t>
      </w:r>
      <w:r w:rsidR="00986FB1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Lại có : </w:t>
      </w:r>
      <w:r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600" w:dyaOrig="320">
          <v:shape id="_x0000_i1068" type="#_x0000_t75" style="width:129.6pt;height:15.55pt" o:ole="">
            <v:imagedata r:id="rId116" o:title=""/>
          </v:shape>
          <o:OLEObject Type="Embed" ProgID="Equation.DSMT4" ShapeID="_x0000_i1068" DrawAspect="Content" ObjectID="_1637774797" r:id="rId117"/>
        </w:object>
      </w: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287FAB" w:rsidRPr="00341BD3" w:rsidRDefault="00287FAB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+) </w:t>
      </w:r>
      <w:r w:rsidRPr="00341BD3">
        <w:rPr>
          <w:rFonts w:ascii="Times New Roman" w:hAnsi="Times New Roman" w:cs="Times New Roman"/>
          <w:position w:val="-92"/>
          <w:sz w:val="28"/>
          <w:szCs w:val="28"/>
          <w:lang w:val="nl-NL"/>
        </w:rPr>
        <w:object w:dxaOrig="4200" w:dyaOrig="1960">
          <v:shape id="_x0000_i1069" type="#_x0000_t75" style="width:210.25pt;height:97.35pt" o:ole="">
            <v:imagedata r:id="rId118" o:title=""/>
          </v:shape>
          <o:OLEObject Type="Embed" ProgID="Equation.DSMT4" ShapeID="_x0000_i1069" DrawAspect="Content" ObjectID="_1637774798" r:id="rId119"/>
        </w:object>
      </w:r>
    </w:p>
    <w:p w:rsidR="009A568B" w:rsidRPr="00341BD3" w:rsidRDefault="00287FAB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e. Gọi I là trung điểm của MN, ta </w:t>
      </w:r>
      <w:r w:rsidR="009A568B"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có </w:t>
      </w:r>
      <w:r w:rsidR="009A568B"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19" w:dyaOrig="279">
          <v:shape id="_x0000_i1070" type="#_x0000_t75" style="width:60.5pt;height:13.25pt" o:ole="">
            <v:imagedata r:id="rId120" o:title=""/>
          </v:shape>
          <o:OLEObject Type="Embed" ProgID="Equation.DSMT4" ShapeID="_x0000_i1070" DrawAspect="Content" ObjectID="_1637774799" r:id="rId121"/>
        </w:object>
      </w:r>
      <w:r w:rsidR="009A568B"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AB là tiếp tuyến.</w:t>
      </w:r>
    </w:p>
    <w:p w:rsidR="009A568B" w:rsidRPr="00341BD3" w:rsidRDefault="009A568B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f. Ta có </w:t>
      </w: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00" w:dyaOrig="279">
          <v:shape id="_x0000_i1071" type="#_x0000_t75" style="width:44.95pt;height:13.25pt" o:ole="">
            <v:imagedata r:id="rId122" o:title=""/>
          </v:shape>
          <o:OLEObject Type="Embed" ProgID="Equation.DSMT4" ShapeID="_x0000_i1071" DrawAspect="Content" ObjectID="_1637774800" r:id="rId123"/>
        </w:object>
      </w: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là hình chữ nhật và HK = OC = R.</w:t>
      </w:r>
    </w:p>
    <w:p w:rsidR="006478EB" w:rsidRPr="00341BD3" w:rsidRDefault="006478EB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g. Ta có CA, CM là hai tiếp tuyến của (O) </w:t>
      </w:r>
      <w:r w:rsidRPr="00341BD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120" w:dyaOrig="620">
          <v:shape id="_x0000_i1072" type="#_x0000_t75" style="width:106pt;height:30.55pt" o:ole="">
            <v:imagedata r:id="rId124" o:title=""/>
          </v:shape>
          <o:OLEObject Type="Embed" ProgID="Equation.DSMT4" ShapeID="_x0000_i1072" DrawAspect="Content" ObjectID="_1637774801" r:id="rId125"/>
        </w:object>
      </w:r>
    </w:p>
    <w:p w:rsidR="006478EB" w:rsidRDefault="006478EB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h. </w:t>
      </w:r>
      <w:r w:rsidRPr="00341BD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140" w:dyaOrig="620">
          <v:shape id="_x0000_i1073" type="#_x0000_t75" style="width:206.8pt;height:30.55pt" o:ole="">
            <v:imagedata r:id="rId126" o:title=""/>
          </v:shape>
          <o:OLEObject Type="Embed" ProgID="Equation.DSMT4" ShapeID="_x0000_i1073" DrawAspect="Content" ObjectID="_1637774802" r:id="rId127"/>
        </w:object>
      </w: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 nhỏ nhất khi CD có độ dài nhỏ nhất hay M nằm chính giữa cung AB.  </w:t>
      </w:r>
    </w:p>
    <w:p w:rsidR="002F6FE1" w:rsidRDefault="002F6FE1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2F6FE1" w:rsidRDefault="002F6FE1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2F6FE1" w:rsidRDefault="002F6FE1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2F6FE1" w:rsidRDefault="002F6FE1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2F6FE1" w:rsidRDefault="002F6FE1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2F6FE1" w:rsidRDefault="002F6FE1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2F6FE1" w:rsidRDefault="002F6FE1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2F6FE1" w:rsidRDefault="002F6FE1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2F6FE1" w:rsidRDefault="002F6FE1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2F6FE1" w:rsidRDefault="002F6FE1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2F6FE1" w:rsidRDefault="002F6FE1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2F6FE1" w:rsidRDefault="002F6FE1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287FAB" w:rsidRPr="004D5E62" w:rsidRDefault="009A568B" w:rsidP="00341BD3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4D5E6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 xml:space="preserve">BÀI TẬP VỀ NHÀ   </w:t>
      </w:r>
    </w:p>
    <w:p w:rsidR="009A568B" w:rsidRPr="00341BD3" w:rsidRDefault="00986FB1" w:rsidP="004D5E62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4D5E6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:</w:t>
      </w:r>
      <w:r w:rsidR="009A568B"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Cho đường tròn (O) và 1 điểm A nằm ngoài đường tròn (O). Kẻ các tiếp tuyến AB, AC với (O) trong đó B, C là các tiếp điểm</w:t>
      </w:r>
    </w:p>
    <w:p w:rsidR="009A568B" w:rsidRPr="00341BD3" w:rsidRDefault="009A568B" w:rsidP="004D5E62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>a. Chứng minh đường thẳng OA là trung trực của BC</w:t>
      </w:r>
    </w:p>
    <w:p w:rsidR="009A568B" w:rsidRPr="00341BD3" w:rsidRDefault="009A568B" w:rsidP="004D5E62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>b. Gọi H là giao điểm của AO và BC. Biết OB = 2cm, OH = 1cm, tính</w:t>
      </w:r>
    </w:p>
    <w:p w:rsidR="009A568B" w:rsidRPr="00341BD3" w:rsidRDefault="009A568B" w:rsidP="004D5E62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>- Chu vi và diện tích tam giác ABC</w:t>
      </w:r>
    </w:p>
    <w:p w:rsidR="009A568B" w:rsidRPr="00341BD3" w:rsidRDefault="009A568B" w:rsidP="004D5E62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>- Diện tích tứ giác ABOC</w:t>
      </w:r>
    </w:p>
    <w:p w:rsidR="009A568B" w:rsidRPr="004D5E62" w:rsidRDefault="004D5E62" w:rsidP="004D5E6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93056" behindDoc="0" locked="0" layoutInCell="1" allowOverlap="1" wp14:anchorId="6E52DA21" wp14:editId="7B871594">
            <wp:simplePos x="0" y="0"/>
            <wp:positionH relativeFrom="column">
              <wp:posOffset>635</wp:posOffset>
            </wp:positionH>
            <wp:positionV relativeFrom="paragraph">
              <wp:posOffset>2540</wp:posOffset>
            </wp:positionV>
            <wp:extent cx="2252980" cy="1452245"/>
            <wp:effectExtent l="0" t="0" r="0" b="0"/>
            <wp:wrapSquare wrapText="bothSides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2980" cy="145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568B" w:rsidRPr="004D5E6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9A568B" w:rsidRPr="00341BD3" w:rsidRDefault="009A568B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b. Áp dụng định lý pytago ta tính được : </w:t>
      </w:r>
      <w:r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400" w:dyaOrig="380">
          <v:shape id="_x0000_i1074" type="#_x0000_t75" style="width:69.7pt;height:19pt" o:ole="">
            <v:imagedata r:id="rId129" o:title=""/>
          </v:shape>
          <o:OLEObject Type="Embed" ProgID="Equation.DSMT4" ShapeID="_x0000_i1074" DrawAspect="Content" ObjectID="_1637774803" r:id="rId130"/>
        </w:object>
      </w:r>
    </w:p>
    <w:p w:rsidR="009A568B" w:rsidRPr="004D5E62" w:rsidRDefault="009A568B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>Áp dụng hệ thức về cạnh và đường cao trong tam giác vuông, ta được</w:t>
      </w:r>
      <w:r w:rsidR="004D5E62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:rsidR="009A568B" w:rsidRPr="00341BD3" w:rsidRDefault="009A568B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5440" w:dyaOrig="400">
          <v:shape id="_x0000_i1075" type="#_x0000_t75" style="width:272.45pt;height:20.15pt" o:ole="">
            <v:imagedata r:id="rId131" o:title=""/>
          </v:shape>
          <o:OLEObject Type="Embed" ProgID="Equation.DSMT4" ShapeID="_x0000_i1075" DrawAspect="Content" ObjectID="_1637774804" r:id="rId132"/>
        </w:object>
      </w:r>
    </w:p>
    <w:p w:rsidR="009A568B" w:rsidRPr="00341BD3" w:rsidRDefault="00831F51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+) Ta có : </w:t>
      </w:r>
      <w:r w:rsidRPr="00341BD3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4020" w:dyaOrig="400">
          <v:shape id="_x0000_i1076" type="#_x0000_t75" style="width:201pt;height:20.15pt" o:ole="">
            <v:imagedata r:id="rId133" o:title=""/>
          </v:shape>
          <o:OLEObject Type="Embed" ProgID="Equation.DSMT4" ShapeID="_x0000_i1076" DrawAspect="Content" ObjectID="_1637774805" r:id="rId134"/>
        </w:object>
      </w:r>
    </w:p>
    <w:p w:rsidR="00831F51" w:rsidRPr="00341BD3" w:rsidRDefault="004D5E62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4D5E6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khác</w:t>
      </w:r>
      <w:r w:rsidR="00831F51" w:rsidRPr="004D5E6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831F51"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Áp dụng hệ thức lượng vè cạnh góc vuông và đường </w:t>
      </w:r>
      <w:r>
        <w:rPr>
          <w:rFonts w:ascii="Times New Roman" w:hAnsi="Times New Roman" w:cs="Times New Roman"/>
          <w:sz w:val="28"/>
          <w:szCs w:val="28"/>
          <w:lang w:val="fr-FR"/>
        </w:rPr>
        <w:t>cao trong tam giác vuông, ta có:</w:t>
      </w:r>
      <w:r w:rsidR="00831F51" w:rsidRPr="00341BD3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5440" w:dyaOrig="400">
          <v:shape id="_x0000_i1077" type="#_x0000_t75" style="width:272.45pt;height:20.15pt" o:ole="">
            <v:imagedata r:id="rId131" o:title=""/>
          </v:shape>
          <o:OLEObject Type="Embed" ProgID="Equation.DSMT4" ShapeID="_x0000_i1077" DrawAspect="Content" ObjectID="_1637774806" r:id="rId135"/>
        </w:object>
      </w:r>
    </w:p>
    <w:p w:rsidR="00831F51" w:rsidRPr="00341BD3" w:rsidRDefault="004D5E62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+) Ta có</w:t>
      </w:r>
      <w:r w:rsidR="00831F51"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: </w:t>
      </w:r>
      <w:r w:rsidR="00831F51" w:rsidRPr="00341BD3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4020" w:dyaOrig="400">
          <v:shape id="_x0000_i1078" type="#_x0000_t75" style="width:201pt;height:20.15pt" o:ole="">
            <v:imagedata r:id="rId133" o:title=""/>
          </v:shape>
          <o:OLEObject Type="Embed" ProgID="Equation.DSMT4" ShapeID="_x0000_i1078" DrawAspect="Content" ObjectID="_1637774807" r:id="rId136"/>
        </w:object>
      </w:r>
    </w:p>
    <w:p w:rsidR="004D5E62" w:rsidRDefault="002F6FE1" w:rsidP="00125C6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="004D5E62" w:rsidRPr="004D5E62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4D5E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125C61">
        <w:rPr>
          <w:rFonts w:ascii="Times New Roman" w:hAnsi="Times New Roman" w:cs="Times New Roman"/>
          <w:sz w:val="28"/>
          <w:szCs w:val="28"/>
          <w:lang w:val="vi-VN"/>
        </w:rPr>
        <w:t>Cho tam giác ABC cân tại A. Gọi I là tâm đường tròn nội tiếp và K là tâm đường tròn bàng tiếp góc A của tam giác</w:t>
      </w:r>
    </w:p>
    <w:p w:rsidR="004D5E62" w:rsidRDefault="00125C61" w:rsidP="00125C6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Chứng minh rằng bốn điểm B, C, I, K cùng thuộc đường tròn (O; OI) với O là trung điểm của đoạn thẳng IK</w:t>
      </w:r>
    </w:p>
    <w:p w:rsidR="00125C61" w:rsidRDefault="00125C61" w:rsidP="00125C6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Chứng minh AC là tiếp tuyến của (O)</w:t>
      </w:r>
    </w:p>
    <w:p w:rsidR="00125C61" w:rsidRPr="00125C61" w:rsidRDefault="002F6FE1" w:rsidP="00125C6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2F6FE1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728896" behindDoc="0" locked="0" layoutInCell="1" allowOverlap="1" wp14:anchorId="52CB4BE1" wp14:editId="5C2ADA9E">
            <wp:simplePos x="0" y="0"/>
            <wp:positionH relativeFrom="column">
              <wp:posOffset>635</wp:posOffset>
            </wp:positionH>
            <wp:positionV relativeFrom="paragraph">
              <wp:posOffset>497535</wp:posOffset>
            </wp:positionV>
            <wp:extent cx="3913505" cy="454279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3505" cy="4542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25C61">
        <w:rPr>
          <w:rFonts w:ascii="Times New Roman" w:hAnsi="Times New Roman" w:cs="Times New Roman"/>
          <w:sz w:val="28"/>
          <w:szCs w:val="28"/>
          <w:lang w:val="vi-VN"/>
        </w:rPr>
        <w:t xml:space="preserve">c) Biết </w:t>
      </w:r>
      <w:r w:rsidR="00125C61" w:rsidRPr="00125C6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920" w:dyaOrig="320">
          <v:shape id="_x0000_i1416" type="#_x0000_t75" style="width:145.75pt;height:16.15pt" o:ole="">
            <v:imagedata r:id="rId138" o:title=""/>
          </v:shape>
          <o:OLEObject Type="Embed" ProgID="Equation.DSMT4" ShapeID="_x0000_i1416" DrawAspect="Content" ObjectID="_1637774808" r:id="rId139"/>
        </w:object>
      </w:r>
      <w:r w:rsidR="00125C61">
        <w:rPr>
          <w:rFonts w:ascii="Times New Roman" w:hAnsi="Times New Roman" w:cs="Times New Roman"/>
          <w:sz w:val="28"/>
          <w:szCs w:val="28"/>
          <w:lang w:val="vi-VN"/>
        </w:rPr>
        <w:t xml:space="preserve"> tính bán kính của (O).</w:t>
      </w:r>
    </w:p>
    <w:p w:rsidR="004D5E62" w:rsidRPr="00125C61" w:rsidRDefault="00125C61" w:rsidP="002F6FE1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125C61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125C61" w:rsidRDefault="002F6FE1" w:rsidP="004D5E62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Sử dụng tính chất phân giác trong và phân giác ngoài tại 1 điểm ta có:</w:t>
      </w:r>
    </w:p>
    <w:p w:rsidR="002F6FE1" w:rsidRDefault="002F6FE1" w:rsidP="004D5E62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125C6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980" w:dyaOrig="380">
          <v:shape id="_x0000_i1424" type="#_x0000_t75" style="width:149.2pt;height:19pt" o:ole="">
            <v:imagedata r:id="rId140" o:title=""/>
          </v:shape>
          <o:OLEObject Type="Embed" ProgID="Equation.DSMT4" ShapeID="_x0000_i1424" DrawAspect="Content" ObjectID="_1637774809" r:id="rId14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ùng thuộc 1 đường tròn tâm O, đường kính IK</w:t>
      </w:r>
    </w:p>
    <w:p w:rsidR="002F6FE1" w:rsidRPr="002F6FE1" w:rsidRDefault="002F6FE1" w:rsidP="004D5E62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Chứng minh: </w:t>
      </w:r>
      <w:r w:rsidRPr="002F6FE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19" w:dyaOrig="340">
          <v:shape id="_x0000_i1427" type="#_x0000_t75" style="width:61.05pt;height:17.3pt" o:ole="">
            <v:imagedata r:id="rId142" o:title=""/>
          </v:shape>
          <o:OLEObject Type="Embed" ProgID="Equation.DSMT4" ShapeID="_x0000_i1427" DrawAspect="Content" ObjectID="_1637774810" r:id="rId143"/>
        </w:object>
      </w:r>
    </w:p>
    <w:p w:rsidR="004D5E62" w:rsidRPr="002F6FE1" w:rsidRDefault="002F6FE1" w:rsidP="004D5E62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ừ đó chứng minh được: </w:t>
      </w:r>
      <w:r w:rsidRPr="002F6FE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00" w:dyaOrig="340">
          <v:shape id="_x0000_i1430" type="#_x0000_t75" style="width:54.7pt;height:17.3pt" o:ole="">
            <v:imagedata r:id="rId144" o:title=""/>
          </v:shape>
          <o:OLEObject Type="Embed" ProgID="Equation.DSMT4" ShapeID="_x0000_i1430" DrawAspect="Content" ObjectID="_1637774811" r:id="rId145"/>
        </w:object>
      </w:r>
    </w:p>
    <w:p w:rsidR="002F6FE1" w:rsidRDefault="002F6FE1" w:rsidP="004D5E62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Vậy AC là tiếp tuyến của (O)</w:t>
      </w:r>
    </w:p>
    <w:p w:rsidR="002F6FE1" w:rsidRPr="002F6FE1" w:rsidRDefault="002F6FE1" w:rsidP="004D5E62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Áp dụng pytago vào tam giác vuông HAC </w:t>
      </w:r>
      <w:r w:rsidRPr="002F6FE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460" w:dyaOrig="279">
          <v:shape id="_x0000_i1433" type="#_x0000_t75" style="width:73.15pt;height:14.4pt" o:ole="">
            <v:imagedata r:id="rId146" o:title=""/>
          </v:shape>
          <o:OLEObject Type="Embed" ProgID="Equation.DSMT4" ShapeID="_x0000_i1433" DrawAspect="Content" ObjectID="_1637774812" r:id="rId147"/>
        </w:object>
      </w:r>
    </w:p>
    <w:p w:rsidR="004D5E62" w:rsidRPr="002F6FE1" w:rsidRDefault="002F6FE1" w:rsidP="004D5E62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Xét tam giác vuông COA </w:t>
      </w:r>
      <w:r w:rsidRPr="002F6FE1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520" w:dyaOrig="320">
          <v:shape id="_x0000_i1436" type="#_x0000_t75" style="width:126.15pt;height:16.15pt" o:ole="">
            <v:imagedata r:id="rId148" o:title=""/>
          </v:shape>
          <o:OLEObject Type="Embed" ProgID="Equation.DSMT4" ShapeID="_x0000_i1436" DrawAspect="Content" ObjectID="_1637774813" r:id="rId14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hệ thức lượng trong tam giác vuông).</w:t>
      </w:r>
    </w:p>
    <w:p w:rsidR="006116E8" w:rsidRPr="00341BD3" w:rsidRDefault="002F6FE1" w:rsidP="004D5E62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3</w:t>
      </w:r>
      <w:r w:rsidR="004D5E6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6116E8"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Cho tam giác ABC vuông tại A, đường cao AH. </w:t>
      </w:r>
      <w:r w:rsidR="006116E8" w:rsidRPr="00341BD3">
        <w:rPr>
          <w:rFonts w:ascii="Times New Roman" w:hAnsi="Times New Roman" w:cs="Times New Roman"/>
          <w:sz w:val="28"/>
          <w:szCs w:val="28"/>
        </w:rPr>
        <w:t>Vẽ đường tròn (</w:t>
      </w:r>
      <w:r w:rsidR="004D5E62">
        <w:rPr>
          <w:rFonts w:ascii="Times New Roman" w:hAnsi="Times New Roman" w:cs="Times New Roman"/>
          <w:sz w:val="28"/>
          <w:szCs w:val="28"/>
        </w:rPr>
        <w:t>A</w:t>
      </w:r>
      <w:r w:rsidR="006116E8" w:rsidRPr="00341BD3">
        <w:rPr>
          <w:rFonts w:ascii="Times New Roman" w:hAnsi="Times New Roman" w:cs="Times New Roman"/>
          <w:sz w:val="28"/>
          <w:szCs w:val="28"/>
        </w:rPr>
        <w:t>;</w:t>
      </w:r>
      <w:r w:rsidR="004D5E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6116E8" w:rsidRPr="00341BD3">
        <w:rPr>
          <w:rFonts w:ascii="Times New Roman" w:hAnsi="Times New Roman" w:cs="Times New Roman"/>
          <w:sz w:val="28"/>
          <w:szCs w:val="28"/>
        </w:rPr>
        <w:t>AH). Từ B, C kẻ các tiếp tuyến BD, CE với (A) trong đó D, E là các tiếp điểm</w:t>
      </w:r>
    </w:p>
    <w:p w:rsidR="006116E8" w:rsidRPr="00341BD3" w:rsidRDefault="006116E8" w:rsidP="004D5E62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a. Chứng minh ba điểm A, D, E thẳng hàng</w:t>
      </w:r>
    </w:p>
    <w:p w:rsidR="006116E8" w:rsidRPr="00341BD3" w:rsidRDefault="006116E8" w:rsidP="004D5E62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b. Chứng minh </w:t>
      </w:r>
      <w:r w:rsidRPr="00341BD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80" w:dyaOrig="660">
          <v:shape id="_x0000_i1079" type="#_x0000_t75" style="width:74.3pt;height:34pt" o:ole="">
            <v:imagedata r:id="rId150" o:title=""/>
          </v:shape>
          <o:OLEObject Type="Embed" ProgID="Equation.DSMT4" ShapeID="_x0000_i1079" DrawAspect="Content" ObjectID="_1637774814" r:id="rId151"/>
        </w:object>
      </w:r>
    </w:p>
    <w:p w:rsidR="006116E8" w:rsidRPr="00341BD3" w:rsidRDefault="006116E8" w:rsidP="004D5E62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c. Gọi M là trung điểm của CH. Đường tròn tâm M đường kính CH cắt (A) tại N với N khác H. Chứng minh CN // AM</w:t>
      </w:r>
    </w:p>
    <w:p w:rsidR="006116E8" w:rsidRPr="004D5E62" w:rsidRDefault="004D5E62" w:rsidP="004D5E6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703296" behindDoc="0" locked="0" layoutInCell="1" allowOverlap="1" wp14:anchorId="06832C04" wp14:editId="713C5A03">
            <wp:simplePos x="0" y="0"/>
            <wp:positionH relativeFrom="column">
              <wp:posOffset>635</wp:posOffset>
            </wp:positionH>
            <wp:positionV relativeFrom="paragraph">
              <wp:posOffset>6045</wp:posOffset>
            </wp:positionV>
            <wp:extent cx="2684145" cy="2261235"/>
            <wp:effectExtent l="0" t="0" r="0" b="0"/>
            <wp:wrapSquare wrapText="bothSides"/>
            <wp:docPr id="5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4145" cy="2261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116E8" w:rsidRPr="004D5E62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B15C49" w:rsidRPr="00341BD3" w:rsidRDefault="00B15C49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a. Ta có: AB là phân giác của </w:t>
      </w:r>
      <w:r w:rsidRPr="00341BD3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600" w:dyaOrig="320">
          <v:shape id="_x0000_i1080" type="#_x0000_t75" style="width:29.95pt;height:16.7pt" o:ole="">
            <v:imagedata r:id="rId153" o:title=""/>
          </v:shape>
          <o:OLEObject Type="Embed" ProgID="Equation.DSMT4" ShapeID="_x0000_i1080" DrawAspect="Content" ObjectID="_1637774815" r:id="rId154"/>
        </w:object>
      </w: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, AC là phân giác của </w:t>
      </w: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040" w:dyaOrig="340">
          <v:shape id="_x0000_i1081" type="#_x0000_t75" style="width:101.95pt;height:17.3pt" o:ole="">
            <v:imagedata r:id="rId155" o:title=""/>
          </v:shape>
          <o:OLEObject Type="Embed" ProgID="Equation.DSMT4" ShapeID="_x0000_i1081" DrawAspect="Content" ObjectID="_1637774816" r:id="rId156"/>
        </w:object>
      </w: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           </w:t>
      </w:r>
    </w:p>
    <w:p w:rsidR="004D5E62" w:rsidRDefault="00B15C49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b. Theo tính chât hai tiếp tuyến cắt nhau và hệ thức lượng về đường cao và hình chiếu cạnh góc vuông lên cạnh huyền tròn tam giác vuông BAC </w:t>
      </w:r>
      <w:r w:rsidRPr="00341BD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480" w:dyaOrig="660">
          <v:shape id="_x0000_i1082" type="#_x0000_t75" style="width:173.95pt;height:34pt" o:ole="">
            <v:imagedata r:id="rId157" o:title=""/>
          </v:shape>
          <o:OLEObject Type="Embed" ProgID="Equation.DSMT4" ShapeID="_x0000_i1082" DrawAspect="Content" ObjectID="_1637774817" r:id="rId158"/>
        </w:object>
      </w:r>
    </w:p>
    <w:p w:rsidR="00B15C49" w:rsidRPr="00341BD3" w:rsidRDefault="004D5E62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</w:t>
      </w:r>
      <w:r w:rsidR="00B15C49"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. Ta có </w:t>
      </w:r>
      <w:r w:rsidR="00B15C49"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40" w:dyaOrig="279">
          <v:shape id="_x0000_i1083" type="#_x0000_t75" style="width:36.85pt;height:14.4pt" o:ole="">
            <v:imagedata r:id="rId159" o:title=""/>
          </v:shape>
          <o:OLEObject Type="Embed" ProgID="Equation.DSMT4" ShapeID="_x0000_i1083" DrawAspect="Content" ObjectID="_1637774818" r:id="rId160"/>
        </w:object>
      </w:r>
      <w:r w:rsidR="00B15C49"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nội tiếp đường tròn (M) đường kính HC </w:t>
      </w:r>
      <w:r w:rsidR="00B15C49"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40" w:dyaOrig="279">
          <v:shape id="_x0000_i1084" type="#_x0000_t75" style="width:66.8pt;height:14.4pt" o:ole="">
            <v:imagedata r:id="rId161" o:title=""/>
          </v:shape>
          <o:OLEObject Type="Embed" ProgID="Equation.DSMT4" ShapeID="_x0000_i1084" DrawAspect="Content" ObjectID="_1637774819" r:id="rId162"/>
        </w:object>
      </w:r>
      <w:r w:rsidR="00B15C49" w:rsidRPr="00341BD3"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</w:p>
    <w:p w:rsidR="00B15C49" w:rsidRPr="00341BD3" w:rsidRDefault="00B15C49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Chứng minh AN là tiếp tuyến của (M), do đó </w:t>
      </w: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420" w:dyaOrig="279">
          <v:shape id="_x0000_i1085" type="#_x0000_t75" style="width:120.95pt;height:14.4pt" o:ole="">
            <v:imagedata r:id="rId163" o:title=""/>
          </v:shape>
          <o:OLEObject Type="Embed" ProgID="Equation.DSMT4" ShapeID="_x0000_i1085" DrawAspect="Content" ObjectID="_1637774820" r:id="rId164"/>
        </w:object>
      </w:r>
    </w:p>
    <w:p w:rsidR="006116E8" w:rsidRPr="00341BD3" w:rsidRDefault="002F6FE1" w:rsidP="002F6FE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="00B15C49" w:rsidRPr="004D5E62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B15C49" w:rsidRPr="00341B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15C49" w:rsidRPr="00341BD3">
        <w:rPr>
          <w:rFonts w:ascii="Times New Roman" w:hAnsi="Times New Roman" w:cs="Times New Roman"/>
          <w:sz w:val="28"/>
          <w:szCs w:val="28"/>
        </w:rPr>
        <w:t>Cho đường tròn (O:</w:t>
      </w:r>
      <w:r w:rsidR="004D5E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B15C49" w:rsidRPr="00341BD3">
        <w:rPr>
          <w:rFonts w:ascii="Times New Roman" w:hAnsi="Times New Roman" w:cs="Times New Roman"/>
          <w:sz w:val="28"/>
          <w:szCs w:val="28"/>
        </w:rPr>
        <w:t>R) đường kính AB. Kẻ tiếp tuyến Ax, lấy P trên Ax ( AP &gt; R). Từ P kẻ tiếp tuyến PM với (O)</w:t>
      </w:r>
    </w:p>
    <w:p w:rsidR="00B15C49" w:rsidRPr="00341BD3" w:rsidRDefault="00B15C49" w:rsidP="002F6FE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a. Chứng minh rằng bốn điểm A, P, M, O cùng thuộc 1 đường tròn</w:t>
      </w:r>
    </w:p>
    <w:p w:rsidR="00B15C49" w:rsidRPr="00341BD3" w:rsidRDefault="00B15C49" w:rsidP="002F6FE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b. Chứng minh BM // OP</w:t>
      </w:r>
    </w:p>
    <w:p w:rsidR="00B15C49" w:rsidRPr="00341BD3" w:rsidRDefault="00B15C49" w:rsidP="002F6FE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>c. Đường thẳng vuông góc với AB tại O cắt tia BM tại N. Chứng minh tứ giác OBNP là hình bình hành</w:t>
      </w:r>
    </w:p>
    <w:p w:rsidR="00B15C49" w:rsidRPr="004D5E62" w:rsidRDefault="00B15C49" w:rsidP="002F6FE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41BD3">
        <w:rPr>
          <w:rFonts w:ascii="Times New Roman" w:hAnsi="Times New Roman" w:cs="Times New Roman"/>
          <w:sz w:val="28"/>
          <w:szCs w:val="28"/>
        </w:rPr>
        <w:t>d. Giả sử AN cắt OP tại K; PM cắt ON tại I; PN cắt OM tại J. Chứng minh I, J, K thẳng hàng</w:t>
      </w:r>
      <w:r w:rsidR="004D5E62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B15C49" w:rsidRPr="004D5E62" w:rsidRDefault="004D5E62" w:rsidP="002F6FE1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41BD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12512" behindDoc="0" locked="0" layoutInCell="1" allowOverlap="1" wp14:anchorId="4348CFEE" wp14:editId="5B5DC72F">
            <wp:simplePos x="0" y="0"/>
            <wp:positionH relativeFrom="column">
              <wp:posOffset>635</wp:posOffset>
            </wp:positionH>
            <wp:positionV relativeFrom="paragraph">
              <wp:posOffset>48260</wp:posOffset>
            </wp:positionV>
            <wp:extent cx="2318385" cy="2442845"/>
            <wp:effectExtent l="0" t="0" r="0" b="0"/>
            <wp:wrapSquare wrapText="bothSides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385" cy="2442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5C49" w:rsidRPr="004D5E62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CA1D7F" w:rsidRPr="00341BD3" w:rsidRDefault="00CA1D7F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a. </w:t>
      </w:r>
      <w:r w:rsidR="000F3C5E" w:rsidRPr="00341BD3">
        <w:rPr>
          <w:rFonts w:ascii="Times New Roman" w:hAnsi="Times New Roman" w:cs="Times New Roman"/>
          <w:sz w:val="28"/>
          <w:szCs w:val="28"/>
        </w:rPr>
        <w:t>A, P, M, O cùng nằm trên đường tròn đường kính PO</w:t>
      </w:r>
    </w:p>
    <w:p w:rsidR="000F3C5E" w:rsidRPr="00341BD3" w:rsidRDefault="000F3C5E" w:rsidP="00341BD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b. Ta có: </w:t>
      </w:r>
      <w:r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480" w:dyaOrig="320">
          <v:shape id="_x0000_i1086" type="#_x0000_t75" style="width:173.95pt;height:16.7pt" o:ole="">
            <v:imagedata r:id="rId166" o:title=""/>
          </v:shape>
          <o:OLEObject Type="Embed" ProgID="Equation.DSMT4" ShapeID="_x0000_i1086" DrawAspect="Content" ObjectID="_1637774821" r:id="rId167"/>
        </w:object>
      </w:r>
    </w:p>
    <w:p w:rsidR="000F3C5E" w:rsidRPr="00341BD3" w:rsidRDefault="000F3C5E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41BD3">
        <w:rPr>
          <w:rFonts w:ascii="Times New Roman" w:hAnsi="Times New Roman" w:cs="Times New Roman"/>
          <w:sz w:val="28"/>
          <w:szCs w:val="28"/>
        </w:rPr>
        <w:t xml:space="preserve">c. </w:t>
      </w: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820" w:dyaOrig="279">
          <v:shape id="_x0000_i1087" type="#_x0000_t75" style="width:141.1pt;height:14.4pt" o:ole="">
            <v:imagedata r:id="rId168" o:title=""/>
          </v:shape>
          <o:OLEObject Type="Embed" ProgID="Equation.DSMT4" ShapeID="_x0000_i1087" DrawAspect="Content" ObjectID="_1637774822" r:id="rId169"/>
        </w:object>
      </w:r>
      <w:r w:rsidRPr="00341BD3">
        <w:rPr>
          <w:rFonts w:ascii="Times New Roman" w:hAnsi="Times New Roman" w:cs="Times New Roman"/>
          <w:sz w:val="28"/>
          <w:szCs w:val="28"/>
          <w:lang w:val="nl-NL"/>
        </w:rPr>
        <w:t>, ta lại có BN // OP nên OPNB là hình bình hành</w:t>
      </w:r>
    </w:p>
    <w:p w:rsidR="00CA1D7F" w:rsidRPr="00341BD3" w:rsidRDefault="000F3C5E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41BD3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d. Ta có </w:t>
      </w:r>
      <w:r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00" w:dyaOrig="320">
          <v:shape id="_x0000_i1088" type="#_x0000_t75" style="width:99.65pt;height:16.7pt" o:ole="">
            <v:imagedata r:id="rId170" o:title=""/>
          </v:shape>
          <o:OLEObject Type="Embed" ProgID="Equation.DSMT4" ShapeID="_x0000_i1088" DrawAspect="Content" ObjectID="_1637774823" r:id="rId171"/>
        </w:object>
      </w:r>
      <w:r w:rsidRPr="00341BD3">
        <w:rPr>
          <w:rFonts w:ascii="Times New Roman" w:hAnsi="Times New Roman" w:cs="Times New Roman"/>
          <w:sz w:val="28"/>
          <w:szCs w:val="28"/>
          <w:lang w:val="nl-NL"/>
        </w:rPr>
        <w:t xml:space="preserve"> , mà </w:t>
      </w: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880" w:dyaOrig="279">
          <v:shape id="_x0000_i1089" type="#_x0000_t75" style="width:93.9pt;height:14.4pt" o:ole="">
            <v:imagedata r:id="rId172" o:title=""/>
          </v:shape>
          <o:OLEObject Type="Embed" ProgID="Equation.DSMT4" ShapeID="_x0000_i1089" DrawAspect="Content" ObjectID="_1637774824" r:id="rId173"/>
        </w:object>
      </w:r>
      <w:r w:rsidRPr="00341BD3">
        <w:rPr>
          <w:rFonts w:ascii="Times New Roman" w:hAnsi="Times New Roman" w:cs="Times New Roman"/>
          <w:sz w:val="28"/>
          <w:szCs w:val="28"/>
          <w:lang w:val="nl-NL"/>
        </w:rPr>
        <w:t xml:space="preserve"> là trực tâm </w:t>
      </w:r>
      <w:r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00" w:dyaOrig="320">
          <v:shape id="_x0000_i1090" type="#_x0000_t75" style="width:99.65pt;height:16.7pt" o:ole="">
            <v:imagedata r:id="rId174" o:title=""/>
          </v:shape>
          <o:OLEObject Type="Embed" ProgID="Equation.DSMT4" ShapeID="_x0000_i1090" DrawAspect="Content" ObjectID="_1637774825" r:id="rId175"/>
        </w:object>
      </w:r>
      <w:r w:rsidRPr="00341BD3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</w:t>
      </w:r>
    </w:p>
    <w:p w:rsidR="000F3C5E" w:rsidRPr="00341BD3" w:rsidRDefault="000F3C5E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41BD3">
        <w:rPr>
          <w:rFonts w:ascii="Times New Roman" w:hAnsi="Times New Roman" w:cs="Times New Roman"/>
          <w:sz w:val="28"/>
          <w:szCs w:val="28"/>
          <w:lang w:val="nl-NL"/>
        </w:rPr>
        <w:t xml:space="preserve">Chứng minh được PAON là hình chữ nhật </w:t>
      </w: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60" w:dyaOrig="279">
          <v:shape id="_x0000_i1091" type="#_x0000_t75" style="width:27.65pt;height:14.4pt" o:ole="">
            <v:imagedata r:id="rId176" o:title=""/>
          </v:shape>
          <o:OLEObject Type="Embed" ProgID="Equation.DSMT4" ShapeID="_x0000_i1091" DrawAspect="Content" ObjectID="_1637774826" r:id="rId177"/>
        </w:object>
      </w:r>
      <w:r w:rsidRPr="00341BD3">
        <w:rPr>
          <w:rFonts w:ascii="Times New Roman" w:hAnsi="Times New Roman" w:cs="Times New Roman"/>
          <w:sz w:val="28"/>
          <w:szCs w:val="28"/>
          <w:lang w:val="nl-NL"/>
        </w:rPr>
        <w:t xml:space="preserve"> là trung điểm PO  </w:t>
      </w:r>
      <w:r w:rsidR="00CA1D7F" w:rsidRPr="00341BD3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  <w:r w:rsidRPr="00341BD3">
        <w:rPr>
          <w:rFonts w:ascii="Times New Roman" w:hAnsi="Times New Roman" w:cs="Times New Roman"/>
          <w:sz w:val="28"/>
          <w:szCs w:val="28"/>
          <w:lang w:val="nl-NL"/>
        </w:rPr>
        <w:t xml:space="preserve">Lại có </w:t>
      </w:r>
      <w:r w:rsidRPr="00341BD3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760" w:dyaOrig="340">
          <v:shape id="_x0000_i1092" type="#_x0000_t75" style="width:138.25pt;height:17.3pt" o:ole="">
            <v:imagedata r:id="rId178" o:title=""/>
          </v:shape>
          <o:OLEObject Type="Embed" ProgID="Equation.DSMT4" ShapeID="_x0000_i1092" DrawAspect="Content" ObjectID="_1637774827" r:id="rId179"/>
        </w:object>
      </w:r>
      <w:r w:rsidRPr="00341BD3">
        <w:rPr>
          <w:rFonts w:ascii="Times New Roman" w:hAnsi="Times New Roman" w:cs="Times New Roman"/>
          <w:sz w:val="28"/>
          <w:szCs w:val="28"/>
          <w:lang w:val="nl-NL"/>
        </w:rPr>
        <w:t xml:space="preserve"> cân tại I </w:t>
      </w:r>
      <w:r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520" w:dyaOrig="320">
          <v:shape id="_x0000_i1093" type="#_x0000_t75" style="width:76.05pt;height:16.7pt" o:ole="">
            <v:imagedata r:id="rId180" o:title=""/>
          </v:shape>
          <o:OLEObject Type="Embed" ProgID="Equation.DSMT4" ShapeID="_x0000_i1093" DrawAspect="Content" ObjectID="_1637774828" r:id="rId181"/>
        </w:object>
      </w:r>
      <w:r w:rsidRPr="00341BD3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0F3C5E" w:rsidRPr="00341BD3" w:rsidRDefault="000F3C5E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41BD3">
        <w:rPr>
          <w:rFonts w:ascii="Times New Roman" w:hAnsi="Times New Roman" w:cs="Times New Roman"/>
          <w:sz w:val="28"/>
          <w:szCs w:val="28"/>
          <w:lang w:val="nl-NL"/>
        </w:rPr>
        <w:t xml:space="preserve">Từ (1)(2) </w:t>
      </w:r>
      <w:r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999" w:dyaOrig="320">
          <v:shape id="_x0000_i1094" type="#_x0000_t75" style="width:50.1pt;height:16.7pt" o:ole="">
            <v:imagedata r:id="rId182" o:title=""/>
          </v:shape>
          <o:OLEObject Type="Embed" ProgID="Equation.DSMT4" ShapeID="_x0000_i1094" DrawAspect="Content" ObjectID="_1637774829" r:id="rId183"/>
        </w:object>
      </w:r>
      <w:r w:rsidRPr="00341BD3">
        <w:rPr>
          <w:rFonts w:ascii="Times New Roman" w:hAnsi="Times New Roman" w:cs="Times New Roman"/>
          <w:sz w:val="28"/>
          <w:szCs w:val="28"/>
          <w:lang w:val="nl-NL"/>
        </w:rPr>
        <w:t>thẳng hàng.</w:t>
      </w:r>
    </w:p>
    <w:p w:rsidR="009E1B15" w:rsidRPr="00341BD3" w:rsidRDefault="002F6FE1" w:rsidP="004D5E62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5</w:t>
      </w:r>
      <w:r w:rsidR="000F3C5E" w:rsidRPr="004D5E6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F3C5E" w:rsidRPr="00341BD3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0F3C5E" w:rsidRPr="00341BD3">
        <w:rPr>
          <w:rFonts w:ascii="Times New Roman" w:hAnsi="Times New Roman" w:cs="Times New Roman"/>
          <w:sz w:val="28"/>
          <w:szCs w:val="28"/>
          <w:lang w:val="nl-NL"/>
        </w:rPr>
        <w:t xml:space="preserve">Cho đường tròn (O:R). Từ A trên (O), kẻ tiếp tuyến d với </w:t>
      </w:r>
      <w:r w:rsidR="009E1B15" w:rsidRPr="00341BD3">
        <w:rPr>
          <w:rFonts w:ascii="Times New Roman" w:hAnsi="Times New Roman" w:cs="Times New Roman"/>
          <w:sz w:val="28"/>
          <w:szCs w:val="28"/>
          <w:lang w:val="nl-NL"/>
        </w:rPr>
        <w:t xml:space="preserve">(O). Trên đường thẳng d lấy điểm M bất kỳ ( M khác A), kẻ cát tuyến MNP, gọi K là trung điểm của NP, kẻ tiếp tuyến MB, kẻ </w:t>
      </w:r>
    </w:p>
    <w:p w:rsidR="009E1B15" w:rsidRPr="00341BD3" w:rsidRDefault="009E1B15" w:rsidP="004D5E62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00" w:dyaOrig="320">
          <v:shape id="_x0000_i1095" type="#_x0000_t75" style="width:104.85pt;height:16.7pt" o:ole="">
            <v:imagedata r:id="rId184" o:title=""/>
          </v:shape>
          <o:OLEObject Type="Embed" ProgID="Equation.DSMT4" ShapeID="_x0000_i1095" DrawAspect="Content" ObjectID="_1637774830" r:id="rId185"/>
        </w:object>
      </w:r>
      <w:r w:rsidRPr="00341BD3">
        <w:rPr>
          <w:rFonts w:ascii="Times New Roman" w:hAnsi="Times New Roman" w:cs="Times New Roman"/>
          <w:sz w:val="28"/>
          <w:szCs w:val="28"/>
          <w:lang w:val="nl-NL"/>
        </w:rPr>
        <w:t xml:space="preserve"> Gọi H là giao điểm của AC và BD, I là giao điểm của OM và AB. Chứng minh</w:t>
      </w:r>
    </w:p>
    <w:p w:rsidR="009E1B15" w:rsidRPr="00341BD3" w:rsidRDefault="009E1B15" w:rsidP="004D5E62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41BD3">
        <w:rPr>
          <w:rFonts w:ascii="Times New Roman" w:hAnsi="Times New Roman" w:cs="Times New Roman"/>
          <w:sz w:val="28"/>
          <w:szCs w:val="28"/>
          <w:lang w:val="nl-NL"/>
        </w:rPr>
        <w:t>a. Bốn điểm A, M, B, O cùng thuộc 1 đường tròn</w:t>
      </w:r>
    </w:p>
    <w:p w:rsidR="009E1B15" w:rsidRPr="00341BD3" w:rsidRDefault="009E1B15" w:rsidP="004D5E62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41BD3">
        <w:rPr>
          <w:rFonts w:ascii="Times New Roman" w:hAnsi="Times New Roman" w:cs="Times New Roman"/>
          <w:sz w:val="28"/>
          <w:szCs w:val="28"/>
          <w:lang w:val="nl-NL"/>
        </w:rPr>
        <w:t>b. Năm điểm O, K, A, M, B cùng thuộc 1 đường tròn</w:t>
      </w:r>
    </w:p>
    <w:p w:rsidR="009E1B15" w:rsidRPr="00341BD3" w:rsidRDefault="009E1B15" w:rsidP="004D5E62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41BD3">
        <w:rPr>
          <w:rFonts w:ascii="Times New Roman" w:hAnsi="Times New Roman" w:cs="Times New Roman"/>
          <w:sz w:val="28"/>
          <w:szCs w:val="28"/>
          <w:lang w:val="nl-NL"/>
        </w:rPr>
        <w:t>c. OI. OM = R</w:t>
      </w:r>
      <w:r w:rsidRPr="00341BD3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341BD3">
        <w:rPr>
          <w:rFonts w:ascii="Times New Roman" w:hAnsi="Times New Roman" w:cs="Times New Roman"/>
          <w:sz w:val="28"/>
          <w:szCs w:val="28"/>
          <w:lang w:val="nl-NL"/>
        </w:rPr>
        <w:t xml:space="preserve"> và OI. IM = IA</w:t>
      </w:r>
      <w:r w:rsidRPr="00341BD3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</w:p>
    <w:p w:rsidR="009E1B15" w:rsidRPr="00341BD3" w:rsidRDefault="009E1B15" w:rsidP="004D5E62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41BD3">
        <w:rPr>
          <w:rFonts w:ascii="Times New Roman" w:hAnsi="Times New Roman" w:cs="Times New Roman"/>
          <w:sz w:val="28"/>
          <w:szCs w:val="28"/>
          <w:lang w:val="nl-NL"/>
        </w:rPr>
        <w:t>d. OAHB là hình thoi</w:t>
      </w:r>
    </w:p>
    <w:p w:rsidR="009E1B15" w:rsidRPr="00341BD3" w:rsidRDefault="002F6FE1" w:rsidP="004D5E62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D5E62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719680" behindDoc="0" locked="0" layoutInCell="1" allowOverlap="1" wp14:anchorId="61EB5EB4" wp14:editId="1D9D0C90">
            <wp:simplePos x="0" y="0"/>
            <wp:positionH relativeFrom="column">
              <wp:posOffset>-101600</wp:posOffset>
            </wp:positionH>
            <wp:positionV relativeFrom="paragraph">
              <wp:posOffset>464210</wp:posOffset>
            </wp:positionV>
            <wp:extent cx="3138170" cy="1920240"/>
            <wp:effectExtent l="0" t="0" r="0" b="0"/>
            <wp:wrapSquare wrapText="bothSides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8170" cy="1920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B15" w:rsidRPr="00341BD3">
        <w:rPr>
          <w:rFonts w:ascii="Times New Roman" w:hAnsi="Times New Roman" w:cs="Times New Roman"/>
          <w:sz w:val="28"/>
          <w:szCs w:val="28"/>
          <w:lang w:val="nl-NL"/>
        </w:rPr>
        <w:t>e. O, H, M thẳng hàng</w:t>
      </w:r>
      <w:r w:rsidR="001B595D" w:rsidRPr="00341BD3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1B595D" w:rsidRPr="004D5E62" w:rsidRDefault="009E1B15" w:rsidP="004D5E6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D5E6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4D5E62" w:rsidRDefault="001B595D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41BD3">
        <w:rPr>
          <w:rFonts w:ascii="Times New Roman" w:hAnsi="Times New Roman" w:cs="Times New Roman"/>
          <w:sz w:val="28"/>
          <w:szCs w:val="28"/>
          <w:lang w:val="nl-NL"/>
        </w:rPr>
        <w:t xml:space="preserve">b. Ta có </w:t>
      </w:r>
      <w:r w:rsidRPr="00341BD3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660" w:dyaOrig="620">
          <v:shape id="_x0000_i1096" type="#_x0000_t75" style="width:183.15pt;height:31.7pt" o:ole="">
            <v:imagedata r:id="rId187" o:title=""/>
          </v:shape>
          <o:OLEObject Type="Embed" ProgID="Equation.DSMT4" ShapeID="_x0000_i1096" DrawAspect="Content" ObjectID="_1637774831" r:id="rId188"/>
        </w:object>
      </w:r>
      <w:r w:rsidRPr="00341BD3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</w:p>
    <w:p w:rsidR="00B15C49" w:rsidRPr="00341BD3" w:rsidRDefault="001B595D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41BD3">
        <w:rPr>
          <w:rFonts w:ascii="Times New Roman" w:hAnsi="Times New Roman" w:cs="Times New Roman"/>
          <w:sz w:val="28"/>
          <w:szCs w:val="28"/>
          <w:lang w:val="nl-NL"/>
        </w:rPr>
        <w:t>c. Sử dụng hệ thức lượng trong tam giác vuông OAM ( hoặc chứng minh tam giác đồng dạng)</w:t>
      </w:r>
    </w:p>
    <w:p w:rsidR="001B595D" w:rsidRPr="00341BD3" w:rsidRDefault="001B595D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41BD3">
        <w:rPr>
          <w:rFonts w:ascii="Times New Roman" w:hAnsi="Times New Roman" w:cs="Times New Roman"/>
          <w:sz w:val="28"/>
          <w:szCs w:val="28"/>
          <w:lang w:val="nl-NL"/>
        </w:rPr>
        <w:t xml:space="preserve">d. Chứng minh OAHB là hình bình hành và chú ý: </w:t>
      </w:r>
      <w:r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80" w:dyaOrig="320">
          <v:shape id="_x0000_i1097" type="#_x0000_t75" style="width:114.05pt;height:16.7pt" o:ole="">
            <v:imagedata r:id="rId189" o:title=""/>
          </v:shape>
          <o:OLEObject Type="Embed" ProgID="Equation.DSMT4" ShapeID="_x0000_i1097" DrawAspect="Content" ObjectID="_1637774832" r:id="rId190"/>
        </w:object>
      </w:r>
      <w:r w:rsidRPr="00341BD3">
        <w:rPr>
          <w:rFonts w:ascii="Times New Roman" w:hAnsi="Times New Roman" w:cs="Times New Roman"/>
          <w:sz w:val="28"/>
          <w:szCs w:val="28"/>
          <w:lang w:val="nl-NL"/>
        </w:rPr>
        <w:t xml:space="preserve"> là hình thoi    </w:t>
      </w:r>
    </w:p>
    <w:p w:rsidR="001B595D" w:rsidRPr="00341BD3" w:rsidRDefault="001B595D" w:rsidP="00341BD3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41BD3">
        <w:rPr>
          <w:rFonts w:ascii="Times New Roman" w:hAnsi="Times New Roman" w:cs="Times New Roman"/>
          <w:sz w:val="28"/>
          <w:szCs w:val="28"/>
          <w:lang w:val="nl-NL"/>
        </w:rPr>
        <w:t xml:space="preserve">e. Chứng minh </w:t>
      </w:r>
      <w:r w:rsidRPr="00341BD3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240" w:dyaOrig="320">
          <v:shape id="_x0000_i1098" type="#_x0000_t75" style="width:161.85pt;height:16.7pt" o:ole="">
            <v:imagedata r:id="rId191" o:title=""/>
          </v:shape>
          <o:OLEObject Type="Embed" ProgID="Equation.DSMT4" ShapeID="_x0000_i1098" DrawAspect="Content" ObjectID="_1637774833" r:id="rId192"/>
        </w:object>
      </w:r>
      <w:r w:rsidRPr="00341BD3">
        <w:rPr>
          <w:rFonts w:ascii="Times New Roman" w:hAnsi="Times New Roman" w:cs="Times New Roman"/>
          <w:sz w:val="28"/>
          <w:szCs w:val="28"/>
          <w:lang w:val="nl-NL"/>
        </w:rPr>
        <w:t xml:space="preserve"> thẳ</w:t>
      </w:r>
      <w:r w:rsidR="004D5E62">
        <w:rPr>
          <w:rFonts w:ascii="Times New Roman" w:hAnsi="Times New Roman" w:cs="Times New Roman"/>
          <w:sz w:val="28"/>
          <w:szCs w:val="28"/>
          <w:lang w:val="nl-NL"/>
        </w:rPr>
        <w:t>ng hàng.</w:t>
      </w:r>
      <w:bookmarkStart w:id="0" w:name="_GoBack"/>
      <w:bookmarkEnd w:id="0"/>
    </w:p>
    <w:sectPr w:rsidR="001B595D" w:rsidRPr="00341BD3" w:rsidSect="00341BD3">
      <w:footerReference w:type="default" r:id="rId193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86092" w:rsidRDefault="00686092" w:rsidP="00633990">
      <w:pPr>
        <w:spacing w:after="0" w:line="240" w:lineRule="auto"/>
      </w:pPr>
      <w:r>
        <w:separator/>
      </w:r>
    </w:p>
  </w:endnote>
  <w:endnote w:type="continuationSeparator" w:id="0">
    <w:p w:rsidR="00686092" w:rsidRDefault="00686092" w:rsidP="006339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44540220"/>
      <w:docPartObj>
        <w:docPartGallery w:val="Page Numbers (Bottom of Page)"/>
        <w:docPartUnique/>
      </w:docPartObj>
    </w:sdtPr>
    <w:sdtContent>
      <w:p w:rsidR="00E26FB5" w:rsidRDefault="00E26FB5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E26FB5" w:rsidRPr="00341BD3" w:rsidRDefault="00E26FB5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341BD3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341BD3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341BD3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9D2FAD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1</w:t>
                    </w:r>
                    <w:r w:rsidRPr="00341BD3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86092" w:rsidRDefault="00686092" w:rsidP="00633990">
      <w:pPr>
        <w:spacing w:after="0" w:line="240" w:lineRule="auto"/>
      </w:pPr>
      <w:r>
        <w:separator/>
      </w:r>
    </w:p>
  </w:footnote>
  <w:footnote w:type="continuationSeparator" w:id="0">
    <w:p w:rsidR="00686092" w:rsidRDefault="00686092" w:rsidP="0063399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B7C60"/>
    <w:rsid w:val="000323F1"/>
    <w:rsid w:val="00082390"/>
    <w:rsid w:val="000F3C5E"/>
    <w:rsid w:val="000F4C0C"/>
    <w:rsid w:val="000F7CA4"/>
    <w:rsid w:val="00125C61"/>
    <w:rsid w:val="00197425"/>
    <w:rsid w:val="001B595D"/>
    <w:rsid w:val="00287FAB"/>
    <w:rsid w:val="002E0706"/>
    <w:rsid w:val="002E3F7F"/>
    <w:rsid w:val="002F6FE1"/>
    <w:rsid w:val="00337FB8"/>
    <w:rsid w:val="00341BD3"/>
    <w:rsid w:val="003810E5"/>
    <w:rsid w:val="003A4273"/>
    <w:rsid w:val="00410D60"/>
    <w:rsid w:val="00427168"/>
    <w:rsid w:val="004D5E62"/>
    <w:rsid w:val="0050470E"/>
    <w:rsid w:val="00553A48"/>
    <w:rsid w:val="00605D0D"/>
    <w:rsid w:val="0060705C"/>
    <w:rsid w:val="006116E8"/>
    <w:rsid w:val="00633990"/>
    <w:rsid w:val="006478EB"/>
    <w:rsid w:val="00650D79"/>
    <w:rsid w:val="00663960"/>
    <w:rsid w:val="00686092"/>
    <w:rsid w:val="007940B6"/>
    <w:rsid w:val="007C0AC7"/>
    <w:rsid w:val="008017CD"/>
    <w:rsid w:val="00831F51"/>
    <w:rsid w:val="00986FB1"/>
    <w:rsid w:val="009A568B"/>
    <w:rsid w:val="009B7C60"/>
    <w:rsid w:val="009D2FAD"/>
    <w:rsid w:val="009E1B15"/>
    <w:rsid w:val="00A72C69"/>
    <w:rsid w:val="00B15C49"/>
    <w:rsid w:val="00B708DC"/>
    <w:rsid w:val="00BC3842"/>
    <w:rsid w:val="00BF3362"/>
    <w:rsid w:val="00C740C4"/>
    <w:rsid w:val="00CA1D7F"/>
    <w:rsid w:val="00D90018"/>
    <w:rsid w:val="00DD5E89"/>
    <w:rsid w:val="00E20C82"/>
    <w:rsid w:val="00E26FB5"/>
    <w:rsid w:val="00EE567C"/>
    <w:rsid w:val="00EF5A2A"/>
    <w:rsid w:val="00F41461"/>
    <w:rsid w:val="00F72F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1568EDA1"/>
  <w15:docId w15:val="{7C230ABF-681A-486C-8DFA-A80DE7914D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974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339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399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339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3990"/>
  </w:style>
  <w:style w:type="paragraph" w:styleId="Footer">
    <w:name w:val="footer"/>
    <w:basedOn w:val="Normal"/>
    <w:link w:val="FooterChar"/>
    <w:uiPriority w:val="99"/>
    <w:unhideWhenUsed/>
    <w:rsid w:val="006339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399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0466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5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8.wmf"/><Relationship Id="rId112" Type="http://schemas.openxmlformats.org/officeDocument/2006/relationships/image" Target="media/image60.wmf"/><Relationship Id="rId133" Type="http://schemas.openxmlformats.org/officeDocument/2006/relationships/image" Target="media/image71.wmf"/><Relationship Id="rId138" Type="http://schemas.openxmlformats.org/officeDocument/2006/relationships/image" Target="media/image73.wmf"/><Relationship Id="rId154" Type="http://schemas.openxmlformats.org/officeDocument/2006/relationships/oleObject" Target="embeddings/oleObject68.bin"/><Relationship Id="rId159" Type="http://schemas.openxmlformats.org/officeDocument/2006/relationships/image" Target="media/image84.wmf"/><Relationship Id="rId175" Type="http://schemas.openxmlformats.org/officeDocument/2006/relationships/oleObject" Target="embeddings/oleObject78.bin"/><Relationship Id="rId170" Type="http://schemas.openxmlformats.org/officeDocument/2006/relationships/image" Target="media/image90.wmf"/><Relationship Id="rId191" Type="http://schemas.openxmlformats.org/officeDocument/2006/relationships/image" Target="media/image101.wmf"/><Relationship Id="rId16" Type="http://schemas.openxmlformats.org/officeDocument/2006/relationships/image" Target="media/image8.emf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8.emf"/><Relationship Id="rId58" Type="http://schemas.openxmlformats.org/officeDocument/2006/relationships/image" Target="media/image31.wmf"/><Relationship Id="rId74" Type="http://schemas.openxmlformats.org/officeDocument/2006/relationships/image" Target="media/image40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28" Type="http://schemas.openxmlformats.org/officeDocument/2006/relationships/image" Target="media/image68.emf"/><Relationship Id="rId144" Type="http://schemas.openxmlformats.org/officeDocument/2006/relationships/image" Target="media/image76.wmf"/><Relationship Id="rId149" Type="http://schemas.openxmlformats.org/officeDocument/2006/relationships/oleObject" Target="embeddings/oleObject66.bin"/><Relationship Id="rId5" Type="http://schemas.openxmlformats.org/officeDocument/2006/relationships/endnotes" Target="endnote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51.wmf"/><Relationship Id="rId160" Type="http://schemas.openxmlformats.org/officeDocument/2006/relationships/oleObject" Target="embeddings/oleObject71.bin"/><Relationship Id="rId165" Type="http://schemas.openxmlformats.org/officeDocument/2006/relationships/image" Target="media/image87.emf"/><Relationship Id="rId181" Type="http://schemas.openxmlformats.org/officeDocument/2006/relationships/oleObject" Target="embeddings/oleObject81.bin"/><Relationship Id="rId186" Type="http://schemas.openxmlformats.org/officeDocument/2006/relationships/image" Target="media/image98.e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7.wmf"/><Relationship Id="rId113" Type="http://schemas.openxmlformats.org/officeDocument/2006/relationships/oleObject" Target="embeddings/oleObject48.bin"/><Relationship Id="rId118" Type="http://schemas.openxmlformats.org/officeDocument/2006/relationships/image" Target="media/image63.wmf"/><Relationship Id="rId134" Type="http://schemas.openxmlformats.org/officeDocument/2006/relationships/oleObject" Target="embeddings/oleObject58.bin"/><Relationship Id="rId139" Type="http://schemas.openxmlformats.org/officeDocument/2006/relationships/oleObject" Target="embeddings/oleObject61.bin"/><Relationship Id="rId80" Type="http://schemas.openxmlformats.org/officeDocument/2006/relationships/image" Target="media/image43.wmf"/><Relationship Id="rId85" Type="http://schemas.openxmlformats.org/officeDocument/2006/relationships/image" Target="media/image46.wmf"/><Relationship Id="rId150" Type="http://schemas.openxmlformats.org/officeDocument/2006/relationships/image" Target="media/image79.wmf"/><Relationship Id="rId155" Type="http://schemas.openxmlformats.org/officeDocument/2006/relationships/image" Target="media/image82.wmf"/><Relationship Id="rId171" Type="http://schemas.openxmlformats.org/officeDocument/2006/relationships/oleObject" Target="embeddings/oleObject76.bin"/><Relationship Id="rId176" Type="http://schemas.openxmlformats.org/officeDocument/2006/relationships/image" Target="media/image93.wmf"/><Relationship Id="rId192" Type="http://schemas.openxmlformats.org/officeDocument/2006/relationships/oleObject" Target="embeddings/oleObject86.bin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33" Type="http://schemas.openxmlformats.org/officeDocument/2006/relationships/oleObject" Target="embeddings/oleObject11.bin"/><Relationship Id="rId38" Type="http://schemas.openxmlformats.org/officeDocument/2006/relationships/image" Target="media/image20.emf"/><Relationship Id="rId59" Type="http://schemas.openxmlformats.org/officeDocument/2006/relationships/oleObject" Target="embeddings/oleObject23.bin"/><Relationship Id="rId103" Type="http://schemas.openxmlformats.org/officeDocument/2006/relationships/image" Target="media/image55.wmf"/><Relationship Id="rId108" Type="http://schemas.openxmlformats.org/officeDocument/2006/relationships/image" Target="media/image58.wmf"/><Relationship Id="rId124" Type="http://schemas.openxmlformats.org/officeDocument/2006/relationships/image" Target="media/image66.wmf"/><Relationship Id="rId129" Type="http://schemas.openxmlformats.org/officeDocument/2006/relationships/image" Target="media/image69.wmf"/><Relationship Id="rId54" Type="http://schemas.openxmlformats.org/officeDocument/2006/relationships/image" Target="media/image29.wmf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91" Type="http://schemas.openxmlformats.org/officeDocument/2006/relationships/image" Target="media/image49.wmf"/><Relationship Id="rId96" Type="http://schemas.openxmlformats.org/officeDocument/2006/relationships/oleObject" Target="embeddings/oleObject40.bin"/><Relationship Id="rId140" Type="http://schemas.openxmlformats.org/officeDocument/2006/relationships/image" Target="media/image74.wmf"/><Relationship Id="rId145" Type="http://schemas.openxmlformats.org/officeDocument/2006/relationships/oleObject" Target="embeddings/oleObject64.bin"/><Relationship Id="rId161" Type="http://schemas.openxmlformats.org/officeDocument/2006/relationships/image" Target="media/image85.wmf"/><Relationship Id="rId166" Type="http://schemas.openxmlformats.org/officeDocument/2006/relationships/image" Target="media/image88.wmf"/><Relationship Id="rId182" Type="http://schemas.openxmlformats.org/officeDocument/2006/relationships/image" Target="media/image96.wmf"/><Relationship Id="rId187" Type="http://schemas.openxmlformats.org/officeDocument/2006/relationships/image" Target="media/image99.w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49" Type="http://schemas.openxmlformats.org/officeDocument/2006/relationships/image" Target="media/image26.wmf"/><Relationship Id="rId114" Type="http://schemas.openxmlformats.org/officeDocument/2006/relationships/image" Target="media/image61.wmf"/><Relationship Id="rId119" Type="http://schemas.openxmlformats.org/officeDocument/2006/relationships/oleObject" Target="embeddings/oleObject51.bin"/><Relationship Id="rId44" Type="http://schemas.openxmlformats.org/officeDocument/2006/relationships/oleObject" Target="embeddings/oleObject16.bin"/><Relationship Id="rId60" Type="http://schemas.openxmlformats.org/officeDocument/2006/relationships/image" Target="media/image32.wmf"/><Relationship Id="rId65" Type="http://schemas.openxmlformats.org/officeDocument/2006/relationships/image" Target="media/image35.wmf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6.bin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7.bin"/><Relationship Id="rId156" Type="http://schemas.openxmlformats.org/officeDocument/2006/relationships/oleObject" Target="embeddings/oleObject69.bin"/><Relationship Id="rId177" Type="http://schemas.openxmlformats.org/officeDocument/2006/relationships/oleObject" Target="embeddings/oleObject79.bin"/><Relationship Id="rId172" Type="http://schemas.openxmlformats.org/officeDocument/2006/relationships/image" Target="media/image91.wmf"/><Relationship Id="rId193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21.wmf"/><Relationship Id="rId109" Type="http://schemas.openxmlformats.org/officeDocument/2006/relationships/oleObject" Target="embeddings/oleObject46.bin"/><Relationship Id="rId34" Type="http://schemas.openxmlformats.org/officeDocument/2006/relationships/image" Target="media/image18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image" Target="media/image41.wmf"/><Relationship Id="rId97" Type="http://schemas.openxmlformats.org/officeDocument/2006/relationships/image" Target="media/image52.wmf"/><Relationship Id="rId104" Type="http://schemas.openxmlformats.org/officeDocument/2006/relationships/oleObject" Target="embeddings/oleObject44.bin"/><Relationship Id="rId120" Type="http://schemas.openxmlformats.org/officeDocument/2006/relationships/image" Target="media/image64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2.bin"/><Relationship Id="rId146" Type="http://schemas.openxmlformats.org/officeDocument/2006/relationships/image" Target="media/image77.wmf"/><Relationship Id="rId167" Type="http://schemas.openxmlformats.org/officeDocument/2006/relationships/oleObject" Target="embeddings/oleObject74.bin"/><Relationship Id="rId188" Type="http://schemas.openxmlformats.org/officeDocument/2006/relationships/oleObject" Target="embeddings/oleObject84.bin"/><Relationship Id="rId7" Type="http://schemas.openxmlformats.org/officeDocument/2006/relationships/image" Target="media/image2.emf"/><Relationship Id="rId71" Type="http://schemas.openxmlformats.org/officeDocument/2006/relationships/image" Target="media/image38.wmf"/><Relationship Id="rId92" Type="http://schemas.openxmlformats.org/officeDocument/2006/relationships/oleObject" Target="embeddings/oleObject38.bin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82.bin"/><Relationship Id="rId2" Type="http://schemas.openxmlformats.org/officeDocument/2006/relationships/settings" Target="setting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7.wmf"/><Relationship Id="rId110" Type="http://schemas.openxmlformats.org/officeDocument/2006/relationships/image" Target="media/image59.wmf"/><Relationship Id="rId115" Type="http://schemas.openxmlformats.org/officeDocument/2006/relationships/oleObject" Target="embeddings/oleObject49.bin"/><Relationship Id="rId131" Type="http://schemas.openxmlformats.org/officeDocument/2006/relationships/image" Target="media/image70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83.wmf"/><Relationship Id="rId178" Type="http://schemas.openxmlformats.org/officeDocument/2006/relationships/image" Target="media/image94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4.emf"/><Relationship Id="rId152" Type="http://schemas.openxmlformats.org/officeDocument/2006/relationships/image" Target="media/image80.emf"/><Relationship Id="rId173" Type="http://schemas.openxmlformats.org/officeDocument/2006/relationships/oleObject" Target="embeddings/oleObject77.bin"/><Relationship Id="rId194" Type="http://schemas.openxmlformats.org/officeDocument/2006/relationships/fontTable" Target="fontTable.xml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56" Type="http://schemas.openxmlformats.org/officeDocument/2006/relationships/image" Target="media/image30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6.emf"/><Relationship Id="rId126" Type="http://schemas.openxmlformats.org/officeDocument/2006/relationships/image" Target="media/image67.wmf"/><Relationship Id="rId147" Type="http://schemas.openxmlformats.org/officeDocument/2006/relationships/oleObject" Target="embeddings/oleObject65.bin"/><Relationship Id="rId168" Type="http://schemas.openxmlformats.org/officeDocument/2006/relationships/image" Target="media/image89.wmf"/><Relationship Id="rId8" Type="http://schemas.openxmlformats.org/officeDocument/2006/relationships/image" Target="media/image3.emf"/><Relationship Id="rId51" Type="http://schemas.openxmlformats.org/officeDocument/2006/relationships/image" Target="media/image27.wmf"/><Relationship Id="rId72" Type="http://schemas.openxmlformats.org/officeDocument/2006/relationships/oleObject" Target="embeddings/oleObject29.bin"/><Relationship Id="rId93" Type="http://schemas.openxmlformats.org/officeDocument/2006/relationships/image" Target="media/image50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2.bin"/><Relationship Id="rId142" Type="http://schemas.openxmlformats.org/officeDocument/2006/relationships/image" Target="media/image75.wmf"/><Relationship Id="rId163" Type="http://schemas.openxmlformats.org/officeDocument/2006/relationships/image" Target="media/image86.wmf"/><Relationship Id="rId184" Type="http://schemas.openxmlformats.org/officeDocument/2006/relationships/image" Target="media/image97.wmf"/><Relationship Id="rId189" Type="http://schemas.openxmlformats.org/officeDocument/2006/relationships/image" Target="media/image100.wmf"/><Relationship Id="rId3" Type="http://schemas.openxmlformats.org/officeDocument/2006/relationships/webSettings" Target="webSettings.xml"/><Relationship Id="rId25" Type="http://schemas.openxmlformats.org/officeDocument/2006/relationships/image" Target="media/image13.emf"/><Relationship Id="rId46" Type="http://schemas.openxmlformats.org/officeDocument/2006/relationships/oleObject" Target="embeddings/oleObject17.bin"/><Relationship Id="rId67" Type="http://schemas.openxmlformats.org/officeDocument/2006/relationships/image" Target="media/image36.wmf"/><Relationship Id="rId116" Type="http://schemas.openxmlformats.org/officeDocument/2006/relationships/image" Target="media/image62.wmf"/><Relationship Id="rId137" Type="http://schemas.openxmlformats.org/officeDocument/2006/relationships/image" Target="media/image72.emf"/><Relationship Id="rId158" Type="http://schemas.openxmlformats.org/officeDocument/2006/relationships/oleObject" Target="embeddings/oleObject70.bin"/><Relationship Id="rId20" Type="http://schemas.openxmlformats.org/officeDocument/2006/relationships/oleObject" Target="embeddings/oleObject5.bin"/><Relationship Id="rId41" Type="http://schemas.openxmlformats.org/officeDocument/2006/relationships/image" Target="media/image22.wmf"/><Relationship Id="rId62" Type="http://schemas.openxmlformats.org/officeDocument/2006/relationships/image" Target="media/image33.emf"/><Relationship Id="rId83" Type="http://schemas.openxmlformats.org/officeDocument/2006/relationships/image" Target="media/image45.wmf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7.bin"/><Relationship Id="rId153" Type="http://schemas.openxmlformats.org/officeDocument/2006/relationships/image" Target="media/image81.wmf"/><Relationship Id="rId174" Type="http://schemas.openxmlformats.org/officeDocument/2006/relationships/image" Target="media/image92.wmf"/><Relationship Id="rId179" Type="http://schemas.openxmlformats.org/officeDocument/2006/relationships/oleObject" Target="embeddings/oleObject80.bin"/><Relationship Id="rId195" Type="http://schemas.openxmlformats.org/officeDocument/2006/relationships/theme" Target="theme/theme1.xml"/><Relationship Id="rId190" Type="http://schemas.openxmlformats.org/officeDocument/2006/relationships/oleObject" Target="embeddings/oleObject85.bin"/><Relationship Id="rId15" Type="http://schemas.openxmlformats.org/officeDocument/2006/relationships/oleObject" Target="embeddings/oleObject3.bin"/><Relationship Id="rId36" Type="http://schemas.openxmlformats.org/officeDocument/2006/relationships/image" Target="media/image19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7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5.wmf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9.emf"/><Relationship Id="rId78" Type="http://schemas.openxmlformats.org/officeDocument/2006/relationships/image" Target="media/image42.wmf"/><Relationship Id="rId94" Type="http://schemas.openxmlformats.org/officeDocument/2006/relationships/oleObject" Target="embeddings/oleObject39.bin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image" Target="media/image65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78.wmf"/><Relationship Id="rId164" Type="http://schemas.openxmlformats.org/officeDocument/2006/relationships/oleObject" Target="embeddings/oleObject73.bin"/><Relationship Id="rId169" Type="http://schemas.openxmlformats.org/officeDocument/2006/relationships/oleObject" Target="embeddings/oleObject75.bin"/><Relationship Id="rId185" Type="http://schemas.openxmlformats.org/officeDocument/2006/relationships/oleObject" Target="embeddings/oleObject83.bin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80" Type="http://schemas.openxmlformats.org/officeDocument/2006/relationships/image" Target="media/image95.wmf"/><Relationship Id="rId26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1</TotalTime>
  <Pages>1</Pages>
  <Words>1683</Words>
  <Characters>9597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19</cp:revision>
  <dcterms:created xsi:type="dcterms:W3CDTF">2018-06-15T13:03:00Z</dcterms:created>
  <dcterms:modified xsi:type="dcterms:W3CDTF">2019-12-13T13:36:00Z</dcterms:modified>
</cp:coreProperties>
</file>